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637DFA1" w14:textId="77777777" w:rsidR="00E93620" w:rsidRPr="00A34B17" w:rsidRDefault="00E93620" w:rsidP="00E93620">
      <w:pPr>
        <w:pStyle w:val="Heading3"/>
        <w:jc w:val="left"/>
        <w:rPr>
          <w:rFonts w:ascii="Century Gothic" w:hAnsi="Century Gothic"/>
          <w:b w:val="0"/>
          <w:sz w:val="10"/>
          <w:szCs w:val="10"/>
        </w:rPr>
      </w:pPr>
    </w:p>
    <w:p w14:paraId="388B10E2" w14:textId="77777777" w:rsidR="00E93620" w:rsidRDefault="00E93620" w:rsidP="00E93620">
      <w:pPr>
        <w:pStyle w:val="Heading3"/>
        <w:jc w:val="left"/>
        <w:rPr>
          <w:rFonts w:ascii="Century Gothic" w:hAnsi="Century Gothic"/>
          <w:b w:val="0"/>
          <w:szCs w:val="24"/>
        </w:rPr>
      </w:pPr>
      <w:r>
        <w:rPr>
          <w:rFonts w:ascii="Century Gothic" w:hAnsi="Century Gothic"/>
          <w:b w:val="0"/>
          <w:szCs w:val="24"/>
        </w:rPr>
        <w:t>Name: _____________</w:t>
      </w:r>
      <w:r w:rsidRPr="00976D1A">
        <w:rPr>
          <w:rFonts w:ascii="Century Gothic" w:hAnsi="Century Gothic"/>
          <w:b w:val="0"/>
          <w:szCs w:val="24"/>
        </w:rPr>
        <w:t>_____________________________ Date: ____________________________</w:t>
      </w:r>
      <w:r>
        <w:rPr>
          <w:rFonts w:ascii="Century Gothic" w:hAnsi="Century Gothic"/>
          <w:b w:val="0"/>
          <w:szCs w:val="24"/>
        </w:rPr>
        <w:t>_</w:t>
      </w:r>
    </w:p>
    <w:p w14:paraId="4A138F6F" w14:textId="77777777" w:rsidR="00E93620" w:rsidRPr="00A34B17" w:rsidRDefault="00E93620" w:rsidP="00E93620">
      <w:pPr>
        <w:jc w:val="center"/>
        <w:rPr>
          <w:rFonts w:ascii="Century Gothic" w:hAnsi="Century Gothic"/>
          <w:b/>
          <w:bCs/>
          <w:i/>
          <w:iCs/>
          <w:sz w:val="10"/>
          <w:szCs w:val="10"/>
          <w:u w:val="single"/>
        </w:rPr>
      </w:pPr>
    </w:p>
    <w:p w14:paraId="6B726D4A" w14:textId="77777777" w:rsidR="00E93620" w:rsidRPr="002736E7" w:rsidRDefault="00E93620" w:rsidP="00E93620">
      <w:pPr>
        <w:jc w:val="center"/>
        <w:rPr>
          <w:rFonts w:ascii="Century Gothic" w:hAnsi="Century Gothic"/>
          <w:b/>
          <w:bCs/>
          <w:sz w:val="28"/>
          <w:szCs w:val="28"/>
        </w:rPr>
      </w:pPr>
      <w:r>
        <w:rPr>
          <w:rFonts w:ascii="Century Gothic" w:hAnsi="Century Gothic"/>
          <w:b/>
          <w:bCs/>
          <w:iCs/>
          <w:sz w:val="28"/>
          <w:szCs w:val="28"/>
        </w:rPr>
        <w:t>“OR” Rule: Mutually Exclusive vs. Overlapping</w:t>
      </w:r>
    </w:p>
    <w:p w14:paraId="1FD7932A" w14:textId="77777777" w:rsidR="00E93620" w:rsidRPr="00A34B17" w:rsidRDefault="00E93620" w:rsidP="00E93620">
      <w:pPr>
        <w:rPr>
          <w:rFonts w:ascii="Century Gothic" w:hAnsi="Century Gothic"/>
          <w:sz w:val="10"/>
          <w:szCs w:val="10"/>
        </w:rPr>
      </w:pPr>
    </w:p>
    <w:p w14:paraId="2C357FA9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  <w:r>
        <w:rPr>
          <w:rFonts w:ascii="Century Gothic" w:hAnsi="Century Gothic"/>
          <w:b/>
          <w:sz w:val="10"/>
          <w:szCs w:val="10"/>
        </w:rPr>
        <w:pict w14:anchorId="0DC63FEA">
          <v:rect id="_x0000_i1025" style="width:511.2pt;height:3pt" o:hralign="center" o:hrstd="t" o:hrnoshade="t" o:hr="t" fillcolor="black" stroked="f"/>
        </w:pict>
      </w:r>
    </w:p>
    <w:p w14:paraId="1B6F4239" w14:textId="77777777" w:rsidR="00E93620" w:rsidRDefault="00E93620" w:rsidP="00E93620">
      <w:pPr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Vocabulary:</w:t>
      </w:r>
    </w:p>
    <w:p w14:paraId="164C57A8" w14:textId="77777777" w:rsidR="00E93620" w:rsidRDefault="00E93620" w:rsidP="00E93620">
      <w:pPr>
        <w:numPr>
          <w:ilvl w:val="0"/>
          <w:numId w:val="1"/>
        </w:numPr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t>Compound Event</w:t>
      </w:r>
    </w:p>
    <w:p w14:paraId="09CB7E6F" w14:textId="77777777" w:rsidR="00E93620" w:rsidRDefault="00E93620" w:rsidP="00E93620">
      <w:pPr>
        <w:numPr>
          <w:ilvl w:val="1"/>
          <w:numId w:val="1"/>
        </w:numPr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t>_________________________________________________________________________</w:t>
      </w:r>
    </w:p>
    <w:p w14:paraId="5EBE16DA" w14:textId="77777777" w:rsidR="00E93620" w:rsidRDefault="00E93620" w:rsidP="00E93620">
      <w:pPr>
        <w:numPr>
          <w:ilvl w:val="0"/>
          <w:numId w:val="1"/>
        </w:numPr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t>Mutually Exclusive</w:t>
      </w:r>
    </w:p>
    <w:p w14:paraId="3D7FA1AE" w14:textId="77777777" w:rsidR="00E93620" w:rsidRDefault="00E93620" w:rsidP="00E93620">
      <w:pPr>
        <w:numPr>
          <w:ilvl w:val="1"/>
          <w:numId w:val="1"/>
        </w:numPr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t>_________________________________________________________________________</w:t>
      </w:r>
    </w:p>
    <w:p w14:paraId="646A6D0C" w14:textId="77777777" w:rsidR="00E93620" w:rsidRDefault="00E93620" w:rsidP="00E93620">
      <w:pPr>
        <w:numPr>
          <w:ilvl w:val="0"/>
          <w:numId w:val="1"/>
        </w:numPr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t>Overlapping</w:t>
      </w:r>
    </w:p>
    <w:p w14:paraId="61E64138" w14:textId="77777777" w:rsidR="00E93620" w:rsidRDefault="00E93620" w:rsidP="00E93620">
      <w:pPr>
        <w:numPr>
          <w:ilvl w:val="1"/>
          <w:numId w:val="1"/>
        </w:numPr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t>_________________________________________________________________________</w:t>
      </w:r>
    </w:p>
    <w:p w14:paraId="5960F5B5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  <w:r>
        <w:rPr>
          <w:rFonts w:ascii="Century Gothic" w:hAnsi="Century Gothic"/>
          <w:b/>
          <w:sz w:val="10"/>
          <w:szCs w:val="10"/>
        </w:rPr>
        <w:pict w14:anchorId="098EB9D8">
          <v:rect id="_x0000_i1026" style="width:511.2pt;height:3pt" o:hralign="center" o:hrstd="t" o:hrnoshade="t" o:hr="t" fillcolor="black" stroked="f"/>
        </w:pict>
      </w:r>
    </w:p>
    <w:tbl>
      <w:tblPr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2" w:space="0" w:color="auto"/>
          <w:insideV w:val="single" w:sz="12" w:space="0" w:color="auto"/>
        </w:tblBorders>
        <w:tblLook w:val="01E0" w:firstRow="1" w:lastRow="1" w:firstColumn="1" w:lastColumn="1" w:noHBand="0" w:noVBand="0"/>
      </w:tblPr>
      <w:tblGrid>
        <w:gridCol w:w="7599"/>
      </w:tblGrid>
      <w:tr w:rsidR="00E93620" w:rsidRPr="00575D58" w14:paraId="069FEF9E" w14:textId="77777777" w:rsidTr="004125A1">
        <w:trPr>
          <w:jc w:val="center"/>
        </w:trPr>
        <w:tc>
          <w:tcPr>
            <w:tcW w:w="0" w:type="auto"/>
            <w:shd w:val="clear" w:color="auto" w:fill="auto"/>
          </w:tcPr>
          <w:p w14:paraId="77BEFDF6" w14:textId="77777777" w:rsidR="00E93620" w:rsidRPr="00D11C01" w:rsidRDefault="00E93620" w:rsidP="004125A1">
            <w:pPr>
              <w:tabs>
                <w:tab w:val="left" w:pos="2933"/>
                <w:tab w:val="center" w:pos="4540"/>
                <w:tab w:val="left" w:pos="6979"/>
              </w:tabs>
              <w:jc w:val="center"/>
              <w:rPr>
                <w:rFonts w:ascii="Century Gothic" w:hAnsi="Century Gothic"/>
                <w:b/>
                <w:bCs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D11C01">
              <w:rPr>
                <w:rFonts w:ascii="Century Gothic" w:hAnsi="Century Gothic"/>
                <w:b/>
                <w:bCs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Mutually Exclusive</w:t>
            </w:r>
          </w:p>
          <w:p w14:paraId="7521C511" w14:textId="77777777" w:rsidR="00E93620" w:rsidRPr="00D11C01" w:rsidRDefault="00E93620" w:rsidP="004125A1">
            <w:pPr>
              <w:tabs>
                <w:tab w:val="center" w:pos="4540"/>
                <w:tab w:val="left" w:pos="6979"/>
              </w:tabs>
              <w:rPr>
                <w:rFonts w:ascii="Century Gothic" w:hAnsi="Century Gothic"/>
                <w:b/>
                <w:bCs/>
                <w:sz w:val="16"/>
                <w:szCs w:val="1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14:paraId="2B922360" w14:textId="77777777" w:rsidR="00E93620" w:rsidRPr="00D11C01" w:rsidRDefault="00E93620" w:rsidP="004125A1">
            <w:pPr>
              <w:jc w:val="center"/>
              <w:rPr>
                <w:rFonts w:ascii="Century Gothic" w:hAnsi="Century Gothi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575D58">
              <w:rPr>
                <w:rFonts w:ascii="Century Gothic" w:hAnsi="Century Gothic"/>
              </w:rPr>
              <w:t>The probability that one or the other of several events will occur</w:t>
            </w:r>
            <w:r w:rsidRPr="00D11C01">
              <w:rPr>
                <w:rFonts w:ascii="Century Gothic" w:hAnsi="Century Gothi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</w:t>
            </w:r>
          </w:p>
          <w:p w14:paraId="2063D9A4" w14:textId="77777777" w:rsidR="00E93620" w:rsidRPr="00D11C01" w:rsidRDefault="00E93620" w:rsidP="004125A1">
            <w:pPr>
              <w:jc w:val="center"/>
              <w:rPr>
                <w:rFonts w:ascii="Century Gothic" w:hAnsi="Century Gothic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575D58">
              <w:rPr>
                <w:rFonts w:ascii="Century Gothic" w:hAnsi="Century Gothic"/>
              </w:rPr>
              <w:t>is found by summing the individual probabilities of the events:</w:t>
            </w:r>
          </w:p>
          <w:p w14:paraId="31A13229" w14:textId="77777777" w:rsidR="00E93620" w:rsidRPr="00575D58" w:rsidRDefault="00E93620" w:rsidP="004125A1">
            <w:pPr>
              <w:jc w:val="center"/>
              <w:rPr>
                <w:rFonts w:ascii="Century Gothic" w:hAnsi="Century Gothic"/>
                <w:sz w:val="10"/>
                <w:szCs w:val="10"/>
              </w:rPr>
            </w:pPr>
          </w:p>
          <w:p w14:paraId="100E109C" w14:textId="77777777" w:rsidR="00E93620" w:rsidRPr="00575D58" w:rsidRDefault="00E93620" w:rsidP="004125A1">
            <w:pPr>
              <w:jc w:val="center"/>
              <w:rPr>
                <w:rFonts w:ascii="Century Gothic" w:hAnsi="Century Gothic"/>
              </w:rPr>
            </w:pPr>
            <w:r w:rsidRPr="00575D58">
              <w:rPr>
                <w:rFonts w:ascii="Century Gothic" w:hAnsi="Century Gothic"/>
                <w:position w:val="-14"/>
              </w:rPr>
              <w:object w:dxaOrig="2640" w:dyaOrig="400" w14:anchorId="437C520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2in;height:21.5pt" o:ole="">
                  <v:imagedata r:id="rId5" o:title=""/>
                </v:shape>
                <o:OLEObject Type="Embed" ProgID="Equation.DSMT4" ShapeID="_x0000_i1027" DrawAspect="Content" ObjectID="_1646575174" r:id="rId6"/>
              </w:object>
            </w:r>
          </w:p>
        </w:tc>
      </w:tr>
    </w:tbl>
    <w:p w14:paraId="40B823B1" w14:textId="77777777" w:rsidR="00E93620" w:rsidRPr="00D11C01" w:rsidRDefault="00E93620" w:rsidP="00E93620">
      <w:pPr>
        <w:rPr>
          <w:rFonts w:ascii="Century Gothic" w:hAnsi="Century Gothic"/>
          <w:b/>
          <w:bCs/>
          <w:sz w:val="10"/>
          <w:szCs w:val="1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rFonts w:ascii="Century Gothic" w:hAnsi="Century Gothic"/>
          <w:b/>
          <w:sz w:val="10"/>
          <w:szCs w:val="10"/>
        </w:rPr>
        <w:pict w14:anchorId="1363F073">
          <v:rect id="_x0000_i1028" style="width:511.2pt;height:3pt" o:hralign="center" o:hrstd="t" o:hrnoshade="t" o:hr="t" fillcolor="black" stroked="f"/>
        </w:pict>
      </w:r>
    </w:p>
    <w:p w14:paraId="733E05FA" w14:textId="77777777" w:rsidR="00E93620" w:rsidRDefault="00E93620" w:rsidP="00E93620">
      <w:pPr>
        <w:numPr>
          <w:ilvl w:val="0"/>
          <w:numId w:val="2"/>
        </w:numPr>
        <w:rPr>
          <w:rFonts w:ascii="Century Gothic" w:hAnsi="Century Gothic"/>
          <w:bCs/>
        </w:rPr>
      </w:pPr>
      <w:r>
        <w:rPr>
          <w:rFonts w:ascii="Century Gothic" w:hAnsi="Century Gothic"/>
          <w:b/>
          <w:noProof/>
          <w:sz w:val="10"/>
          <w:szCs w:val="1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9D81873" wp14:editId="322EB411">
                <wp:simplePos x="0" y="0"/>
                <wp:positionH relativeFrom="column">
                  <wp:posOffset>4958080</wp:posOffset>
                </wp:positionH>
                <wp:positionV relativeFrom="paragraph">
                  <wp:posOffset>56515</wp:posOffset>
                </wp:positionV>
                <wp:extent cx="1705610" cy="1052195"/>
                <wp:effectExtent l="0" t="0" r="8890" b="0"/>
                <wp:wrapSquare wrapText="bothSides"/>
                <wp:docPr id="4" name="Text Box 4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5610" cy="10521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2526" w:type="dxa"/>
                              <w:tblBorders>
                                <w:top w:val="single" w:sz="8" w:space="0" w:color="auto"/>
                                <w:left w:val="single" w:sz="8" w:space="0" w:color="auto"/>
                                <w:bottom w:val="single" w:sz="8" w:space="0" w:color="auto"/>
                                <w:right w:val="single" w:sz="8" w:space="0" w:color="auto"/>
                                <w:insideH w:val="single" w:sz="8" w:space="0" w:color="auto"/>
                                <w:insideV w:val="single" w:sz="8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877"/>
                              <w:gridCol w:w="649"/>
                            </w:tblGrid>
                            <w:tr w:rsidR="00E93620" w:rsidRPr="00575D58" w14:paraId="20B6AD71" w14:textId="77777777" w:rsidTr="006F1B45">
                              <w:trPr>
                                <w:trHeight w:val="275"/>
                              </w:trPr>
                              <w:tc>
                                <w:tcPr>
                                  <w:tcW w:w="1877" w:type="dxa"/>
                                  <w:shd w:val="clear" w:color="auto" w:fill="auto"/>
                                </w:tcPr>
                                <w:p w14:paraId="5185B692" w14:textId="77777777" w:rsidR="00E93620" w:rsidRPr="00575D58" w:rsidRDefault="00E93620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</w:pPr>
                                  <w:r w:rsidRPr="00575D58"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  <w:t>Macy’s</w:t>
                                  </w:r>
                                </w:p>
                              </w:tc>
                              <w:tc>
                                <w:tcPr>
                                  <w:tcW w:w="649" w:type="dxa"/>
                                  <w:shd w:val="clear" w:color="auto" w:fill="auto"/>
                                </w:tcPr>
                                <w:p w14:paraId="11B9D1EA" w14:textId="77777777" w:rsidR="00E93620" w:rsidRPr="00575D58" w:rsidRDefault="00E93620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</w:pPr>
                                  <w:r w:rsidRPr="00575D58"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  <w:t>0.25</w:t>
                                  </w:r>
                                </w:p>
                              </w:tc>
                            </w:tr>
                            <w:tr w:rsidR="00E93620" w:rsidRPr="00575D58" w14:paraId="1B82A813" w14:textId="77777777" w:rsidTr="006F1B45">
                              <w:trPr>
                                <w:trHeight w:val="275"/>
                              </w:trPr>
                              <w:tc>
                                <w:tcPr>
                                  <w:tcW w:w="1877" w:type="dxa"/>
                                  <w:shd w:val="clear" w:color="auto" w:fill="auto"/>
                                </w:tcPr>
                                <w:p w14:paraId="1B287AB4" w14:textId="77777777" w:rsidR="00E93620" w:rsidRPr="00575D58" w:rsidRDefault="00E93620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</w:pPr>
                                  <w:smartTag w:uri="urn:schemas-microsoft-com:office:smarttags" w:element="Street">
                                    <w:smartTag w:uri="urn:schemas-microsoft-com:office:smarttags" w:element="address">
                                      <w:r w:rsidRPr="00575D58">
                                        <w:rPr>
                                          <w:rFonts w:ascii="Century Gothic" w:hAnsi="Century Gothic"/>
                                          <w:sz w:val="22"/>
                                          <w:szCs w:val="22"/>
                                        </w:rPr>
                                        <w:t>Saks Fifth Ave.</w:t>
                                      </w:r>
                                    </w:smartTag>
                                  </w:smartTag>
                                </w:p>
                              </w:tc>
                              <w:tc>
                                <w:tcPr>
                                  <w:tcW w:w="649" w:type="dxa"/>
                                  <w:shd w:val="clear" w:color="auto" w:fill="auto"/>
                                </w:tcPr>
                                <w:p w14:paraId="7AF81D22" w14:textId="77777777" w:rsidR="00E93620" w:rsidRPr="00575D58" w:rsidRDefault="00E93620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</w:pPr>
                                  <w:r w:rsidRPr="00575D58"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  <w:t>0.20</w:t>
                                  </w:r>
                                </w:p>
                              </w:tc>
                            </w:tr>
                            <w:tr w:rsidR="00E93620" w:rsidRPr="00575D58" w14:paraId="397768F2" w14:textId="77777777" w:rsidTr="006F1B45">
                              <w:trPr>
                                <w:trHeight w:val="275"/>
                              </w:trPr>
                              <w:tc>
                                <w:tcPr>
                                  <w:tcW w:w="1877" w:type="dxa"/>
                                  <w:shd w:val="clear" w:color="auto" w:fill="auto"/>
                                </w:tcPr>
                                <w:p w14:paraId="7E76AB27" w14:textId="77777777" w:rsidR="00E93620" w:rsidRPr="00575D58" w:rsidRDefault="00E93620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</w:pPr>
                                  <w:r w:rsidRPr="00575D58"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  <w:t>Nordstrom</w:t>
                                  </w:r>
                                </w:p>
                              </w:tc>
                              <w:tc>
                                <w:tcPr>
                                  <w:tcW w:w="649" w:type="dxa"/>
                                  <w:shd w:val="clear" w:color="auto" w:fill="auto"/>
                                </w:tcPr>
                                <w:p w14:paraId="2990F799" w14:textId="77777777" w:rsidR="00E93620" w:rsidRPr="00575D58" w:rsidRDefault="00E93620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</w:pPr>
                                  <w:r w:rsidRPr="00575D58"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  <w:t>0.20</w:t>
                                  </w:r>
                                </w:p>
                              </w:tc>
                            </w:tr>
                            <w:tr w:rsidR="00E93620" w:rsidRPr="00575D58" w14:paraId="0110A2C6" w14:textId="77777777" w:rsidTr="006F1B45">
                              <w:trPr>
                                <w:trHeight w:val="275"/>
                              </w:trPr>
                              <w:tc>
                                <w:tcPr>
                                  <w:tcW w:w="1877" w:type="dxa"/>
                                  <w:shd w:val="clear" w:color="auto" w:fill="auto"/>
                                </w:tcPr>
                                <w:p w14:paraId="3501E6E1" w14:textId="77777777" w:rsidR="00E93620" w:rsidRPr="00575D58" w:rsidRDefault="00E93620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</w:pPr>
                                  <w:r w:rsidRPr="00575D58"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  <w:t>JC Penny’s</w:t>
                                  </w:r>
                                </w:p>
                              </w:tc>
                              <w:tc>
                                <w:tcPr>
                                  <w:tcW w:w="649" w:type="dxa"/>
                                  <w:shd w:val="clear" w:color="auto" w:fill="auto"/>
                                </w:tcPr>
                                <w:p w14:paraId="25030CD9" w14:textId="77777777" w:rsidR="00E93620" w:rsidRPr="00575D58" w:rsidRDefault="00E93620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</w:pPr>
                                  <w:r w:rsidRPr="00575D58"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  <w:t>0.10</w:t>
                                  </w:r>
                                </w:p>
                              </w:tc>
                            </w:tr>
                            <w:tr w:rsidR="00E93620" w:rsidRPr="00575D58" w14:paraId="3D035BD1" w14:textId="77777777" w:rsidTr="006F1B45">
                              <w:trPr>
                                <w:trHeight w:val="249"/>
                              </w:trPr>
                              <w:tc>
                                <w:tcPr>
                                  <w:tcW w:w="1877" w:type="dxa"/>
                                  <w:shd w:val="clear" w:color="auto" w:fill="auto"/>
                                </w:tcPr>
                                <w:p w14:paraId="76413368" w14:textId="77777777" w:rsidR="00E93620" w:rsidRPr="00575D58" w:rsidRDefault="00E93620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</w:pPr>
                                  <w:r w:rsidRPr="00575D58"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  <w:t>Bloomingdale’s</w:t>
                                  </w:r>
                                </w:p>
                              </w:tc>
                              <w:tc>
                                <w:tcPr>
                                  <w:tcW w:w="649" w:type="dxa"/>
                                  <w:shd w:val="clear" w:color="auto" w:fill="auto"/>
                                </w:tcPr>
                                <w:p w14:paraId="3E5E26CD" w14:textId="77777777" w:rsidR="00E93620" w:rsidRPr="00575D58" w:rsidRDefault="00E93620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</w:pPr>
                                  <w:r w:rsidRPr="00575D58"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  <w:t>0.25</w:t>
                                  </w:r>
                                </w:p>
                              </w:tc>
                            </w:tr>
                          </w:tbl>
                          <w:p w14:paraId="44E6367E" w14:textId="77777777" w:rsidR="00E93620" w:rsidRDefault="00E93620" w:rsidP="00E936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9D81873" id="_x0000_t202" coordsize="21600,21600" o:spt="202" path="m,l,21600r21600,l21600,xe">
                <v:stroke joinstyle="miter"/>
                <v:path gradientshapeok="t" o:connecttype="rect"/>
              </v:shapetype>
              <v:shape id="Text Box 446" o:spid="_x0000_s1026" type="#_x0000_t202" style="position:absolute;left:0;text-align:left;margin-left:390.4pt;margin-top:4.45pt;width:134.3pt;height:82.8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" stroked="f">
                <v:textbox>
                  <w:txbxContent>
                    <w:tbl>
                      <w:tblPr>
                        <w:tblW w:w="2526" w:type="dxa"/>
                        <w:tbl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  <w:insideH w:val="single" w:sz="8" w:space="0" w:color="auto"/>
                          <w:insideV w:val="single" w:sz="8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1877"/>
                        <w:gridCol w:w="649"/>
                      </w:tblGrid>
                      <w:tr w:rsidR="00E93620" w:rsidRPr="00575D58" w14:paraId="20B6AD71" w14:textId="77777777" w:rsidTr="006F1B45">
                        <w:trPr>
                          <w:trHeight w:val="275"/>
                        </w:trPr>
                        <w:tc>
                          <w:tcPr>
                            <w:tcW w:w="1877" w:type="dxa"/>
                            <w:shd w:val="clear" w:color="auto" w:fill="auto"/>
                          </w:tcPr>
                          <w:p w14:paraId="5185B692" w14:textId="77777777" w:rsidR="00E93620" w:rsidRPr="00575D58" w:rsidRDefault="00E93620">
                            <w:p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575D58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Macy’s</w:t>
                            </w:r>
                          </w:p>
                        </w:tc>
                        <w:tc>
                          <w:tcPr>
                            <w:tcW w:w="649" w:type="dxa"/>
                            <w:shd w:val="clear" w:color="auto" w:fill="auto"/>
                          </w:tcPr>
                          <w:p w14:paraId="11B9D1EA" w14:textId="77777777" w:rsidR="00E93620" w:rsidRPr="00575D58" w:rsidRDefault="00E93620">
                            <w:p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575D58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0.25</w:t>
                            </w:r>
                          </w:p>
                        </w:tc>
                      </w:tr>
                      <w:tr w:rsidR="00E93620" w:rsidRPr="00575D58" w14:paraId="1B82A813" w14:textId="77777777" w:rsidTr="006F1B45">
                        <w:trPr>
                          <w:trHeight w:val="275"/>
                        </w:trPr>
                        <w:tc>
                          <w:tcPr>
                            <w:tcW w:w="1877" w:type="dxa"/>
                            <w:shd w:val="clear" w:color="auto" w:fill="auto"/>
                          </w:tcPr>
                          <w:p w14:paraId="1B287AB4" w14:textId="77777777" w:rsidR="00E93620" w:rsidRPr="00575D58" w:rsidRDefault="00E93620">
                            <w:p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smartTag w:uri="urn:schemas-microsoft-com:office:smarttags" w:element="Street">
                              <w:smartTag w:uri="urn:schemas-microsoft-com:office:smarttags" w:element="address">
                                <w:r w:rsidRPr="00575D58">
                                  <w:rPr>
                                    <w:rFonts w:ascii="Century Gothic" w:hAnsi="Century Gothic"/>
                                    <w:sz w:val="22"/>
                                    <w:szCs w:val="22"/>
                                  </w:rPr>
                                  <w:t>Saks Fifth Ave.</w:t>
                                </w:r>
                              </w:smartTag>
                            </w:smartTag>
                          </w:p>
                        </w:tc>
                        <w:tc>
                          <w:tcPr>
                            <w:tcW w:w="649" w:type="dxa"/>
                            <w:shd w:val="clear" w:color="auto" w:fill="auto"/>
                          </w:tcPr>
                          <w:p w14:paraId="7AF81D22" w14:textId="77777777" w:rsidR="00E93620" w:rsidRPr="00575D58" w:rsidRDefault="00E93620">
                            <w:p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575D58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0.20</w:t>
                            </w:r>
                          </w:p>
                        </w:tc>
                      </w:tr>
                      <w:tr w:rsidR="00E93620" w:rsidRPr="00575D58" w14:paraId="397768F2" w14:textId="77777777" w:rsidTr="006F1B45">
                        <w:trPr>
                          <w:trHeight w:val="275"/>
                        </w:trPr>
                        <w:tc>
                          <w:tcPr>
                            <w:tcW w:w="1877" w:type="dxa"/>
                            <w:shd w:val="clear" w:color="auto" w:fill="auto"/>
                          </w:tcPr>
                          <w:p w14:paraId="7E76AB27" w14:textId="77777777" w:rsidR="00E93620" w:rsidRPr="00575D58" w:rsidRDefault="00E93620">
                            <w:p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575D58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Nordstrom</w:t>
                            </w:r>
                          </w:p>
                        </w:tc>
                        <w:tc>
                          <w:tcPr>
                            <w:tcW w:w="649" w:type="dxa"/>
                            <w:shd w:val="clear" w:color="auto" w:fill="auto"/>
                          </w:tcPr>
                          <w:p w14:paraId="2990F799" w14:textId="77777777" w:rsidR="00E93620" w:rsidRPr="00575D58" w:rsidRDefault="00E93620">
                            <w:p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575D58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0.20</w:t>
                            </w:r>
                          </w:p>
                        </w:tc>
                      </w:tr>
                      <w:tr w:rsidR="00E93620" w:rsidRPr="00575D58" w14:paraId="0110A2C6" w14:textId="77777777" w:rsidTr="006F1B45">
                        <w:trPr>
                          <w:trHeight w:val="275"/>
                        </w:trPr>
                        <w:tc>
                          <w:tcPr>
                            <w:tcW w:w="1877" w:type="dxa"/>
                            <w:shd w:val="clear" w:color="auto" w:fill="auto"/>
                          </w:tcPr>
                          <w:p w14:paraId="3501E6E1" w14:textId="77777777" w:rsidR="00E93620" w:rsidRPr="00575D58" w:rsidRDefault="00E93620">
                            <w:p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575D58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JC Penny’s</w:t>
                            </w:r>
                          </w:p>
                        </w:tc>
                        <w:tc>
                          <w:tcPr>
                            <w:tcW w:w="649" w:type="dxa"/>
                            <w:shd w:val="clear" w:color="auto" w:fill="auto"/>
                          </w:tcPr>
                          <w:p w14:paraId="25030CD9" w14:textId="77777777" w:rsidR="00E93620" w:rsidRPr="00575D58" w:rsidRDefault="00E93620">
                            <w:p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575D58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0.10</w:t>
                            </w:r>
                          </w:p>
                        </w:tc>
                      </w:tr>
                      <w:tr w:rsidR="00E93620" w:rsidRPr="00575D58" w14:paraId="3D035BD1" w14:textId="77777777" w:rsidTr="006F1B45">
                        <w:trPr>
                          <w:trHeight w:val="249"/>
                        </w:trPr>
                        <w:tc>
                          <w:tcPr>
                            <w:tcW w:w="1877" w:type="dxa"/>
                            <w:shd w:val="clear" w:color="auto" w:fill="auto"/>
                          </w:tcPr>
                          <w:p w14:paraId="76413368" w14:textId="77777777" w:rsidR="00E93620" w:rsidRPr="00575D58" w:rsidRDefault="00E93620">
                            <w:p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575D58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Bloomingdale’s</w:t>
                            </w:r>
                          </w:p>
                        </w:tc>
                        <w:tc>
                          <w:tcPr>
                            <w:tcW w:w="649" w:type="dxa"/>
                            <w:shd w:val="clear" w:color="auto" w:fill="auto"/>
                          </w:tcPr>
                          <w:p w14:paraId="3E5E26CD" w14:textId="77777777" w:rsidR="00E93620" w:rsidRPr="00575D58" w:rsidRDefault="00E93620">
                            <w:p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575D58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0.25</w:t>
                            </w:r>
                          </w:p>
                        </w:tc>
                      </w:tr>
                    </w:tbl>
                    <w:p w14:paraId="44E6367E" w14:textId="77777777" w:rsidR="00E93620" w:rsidRDefault="00E93620" w:rsidP="00E93620"/>
                  </w:txbxContent>
                </v:textbox>
                <w10:wrap type="square"/>
              </v:shape>
            </w:pict>
          </mc:Fallback>
        </mc:AlternateContent>
      </w:r>
      <w:r w:rsidRPr="004F1EBD">
        <w:rPr>
          <w:rFonts w:ascii="Century Gothic" w:hAnsi="Century Gothic"/>
          <w:bCs/>
        </w:rPr>
        <w:t xml:space="preserve">Find the probability that a girl’s favorite department </w:t>
      </w:r>
    </w:p>
    <w:p w14:paraId="2D784F5E" w14:textId="77777777" w:rsidR="00E93620" w:rsidRDefault="00E93620" w:rsidP="00E93620">
      <w:pPr>
        <w:ind w:left="720"/>
        <w:rPr>
          <w:rFonts w:ascii="Century Gothic" w:hAnsi="Century Gothic"/>
          <w:bCs/>
        </w:rPr>
      </w:pPr>
      <w:r w:rsidRPr="004F1EBD">
        <w:rPr>
          <w:rFonts w:ascii="Century Gothic" w:hAnsi="Century Gothic"/>
          <w:bCs/>
        </w:rPr>
        <w:t>store is Macy’s or Nordstrom.</w:t>
      </w:r>
    </w:p>
    <w:p w14:paraId="7B899340" w14:textId="77777777" w:rsidR="00E93620" w:rsidRPr="00FC50F5" w:rsidRDefault="00E93620" w:rsidP="00E93620">
      <w:pPr>
        <w:ind w:left="720"/>
        <w:rPr>
          <w:rFonts w:ascii="Century Gothic" w:hAnsi="Century Gothic"/>
          <w:bCs/>
          <w:sz w:val="20"/>
        </w:rPr>
      </w:pPr>
    </w:p>
    <w:p w14:paraId="67E2F0BD" w14:textId="77777777" w:rsidR="00E93620" w:rsidRDefault="00E93620" w:rsidP="00E93620">
      <w:pPr>
        <w:rPr>
          <w:rFonts w:ascii="Century Gothic" w:hAnsi="Century Gothic"/>
          <w:bCs/>
        </w:rPr>
      </w:pPr>
    </w:p>
    <w:p w14:paraId="083A717C" w14:textId="77777777" w:rsidR="00E93620" w:rsidRPr="004F1EBD" w:rsidRDefault="00E93620" w:rsidP="00E93620">
      <w:pPr>
        <w:ind w:left="720"/>
        <w:rPr>
          <w:rFonts w:ascii="Century Gothic" w:hAnsi="Century Gothic"/>
          <w:bCs/>
        </w:rPr>
      </w:pPr>
      <w:r w:rsidRPr="004F1EBD">
        <w:rPr>
          <w:rFonts w:ascii="Century Gothic" w:hAnsi="Century Gothic"/>
          <w:bCs/>
        </w:rPr>
        <w:t>Find the probability that a girl’s favorite store is not JC Penny’s.</w:t>
      </w:r>
    </w:p>
    <w:p w14:paraId="452047F6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</w:p>
    <w:p w14:paraId="02757EC3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</w:p>
    <w:p w14:paraId="708CC2DF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</w:p>
    <w:p w14:paraId="631CE284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</w:p>
    <w:p w14:paraId="662ADC4F" w14:textId="77777777" w:rsidR="00E93620" w:rsidRPr="0013020F" w:rsidRDefault="00E93620" w:rsidP="00E93620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b/>
          <w:sz w:val="10"/>
          <w:szCs w:val="10"/>
        </w:rPr>
        <w:pict w14:anchorId="7C0C22B2">
          <v:rect id="_x0000_i1029" style="width:525.6pt;height:2pt" o:hralign="center" o:hrstd="t" o:hrnoshade="t" o:hr="t" fillcolor="black" stroked="f"/>
        </w:pict>
      </w:r>
    </w:p>
    <w:p w14:paraId="1552B44B" w14:textId="77777777" w:rsidR="00E93620" w:rsidRDefault="00E93620" w:rsidP="00E93620">
      <w:pPr>
        <w:numPr>
          <w:ilvl w:val="0"/>
          <w:numId w:val="2"/>
        </w:numPr>
        <w:rPr>
          <w:rFonts w:ascii="Century Gothic" w:hAnsi="Century Gothic"/>
          <w:bCs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4BEC42C" wp14:editId="65789736">
                <wp:simplePos x="0" y="0"/>
                <wp:positionH relativeFrom="column">
                  <wp:posOffset>4210050</wp:posOffset>
                </wp:positionH>
                <wp:positionV relativeFrom="paragraph">
                  <wp:posOffset>-1270</wp:posOffset>
                </wp:positionV>
                <wp:extent cx="2457450" cy="1793875"/>
                <wp:effectExtent l="0" t="0" r="3810" b="0"/>
                <wp:wrapNone/>
                <wp:docPr id="3" name="Text Box 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7450" cy="179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2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513"/>
                              <w:gridCol w:w="514"/>
                              <w:gridCol w:w="514"/>
                              <w:gridCol w:w="514"/>
                              <w:gridCol w:w="514"/>
                              <w:gridCol w:w="514"/>
                              <w:gridCol w:w="514"/>
                            </w:tblGrid>
                            <w:tr w:rsidR="00E93620" w:rsidRPr="00B83A94" w14:paraId="542A8E05" w14:textId="77777777" w:rsidTr="00942DE3">
                              <w:trPr>
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/w:trPr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516" w:type="dxa"/>
                                  <w:vAlign w:val="center"/>
                                </w:tcPr>
                                <w:p w14:paraId="0689D100" w14:textId="77777777" w:rsidR="00E93620" w:rsidRPr="00B83A94" w:rsidRDefault="00E93620" w:rsidP="00942DE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8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8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7023A5DE" w14:textId="77777777" w:rsidR="00E93620" w:rsidRPr="00B83A94" w:rsidRDefault="00E93620" w:rsidP="00942DE3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229F30AF" w14:textId="77777777" w:rsidR="00E93620" w:rsidRPr="00B83A94" w:rsidRDefault="00E93620" w:rsidP="00942DE3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501B66F1" w14:textId="77777777" w:rsidR="00E93620" w:rsidRPr="00B83A94" w:rsidRDefault="00E93620" w:rsidP="00942DE3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4648FC53" w14:textId="77777777" w:rsidR="00E93620" w:rsidRPr="00B83A94" w:rsidRDefault="00E93620" w:rsidP="00942DE3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7904CEA5" w14:textId="77777777" w:rsidR="00E93620" w:rsidRPr="00B83A94" w:rsidRDefault="00E93620" w:rsidP="00942DE3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48788F9E" w14:textId="77777777" w:rsidR="00E93620" w:rsidRPr="00B83A94" w:rsidRDefault="00E93620" w:rsidP="00942DE3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E93620" w:rsidRPr="00B83A94" w14:paraId="7E4D5A64" w14:textId="77777777" w:rsidTr="00942DE3"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516" w:type="dxa"/>
                                  <w:vAlign w:val="center"/>
                                </w:tcPr>
                                <w:p w14:paraId="7F9725B0" w14:textId="77777777" w:rsidR="00E93620" w:rsidRPr="00B83A94" w:rsidRDefault="00E93620" w:rsidP="00942DE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648DC2E7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2D7AFC66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62319EC8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24A554AC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75AE012E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2F70327B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</w:tr>
                            <w:tr w:rsidR="00E93620" w:rsidRPr="00B83A94" w14:paraId="638412B4" w14:textId="77777777" w:rsidTr="00942DE3"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516" w:type="dxa"/>
                                  <w:vAlign w:val="center"/>
                                </w:tcPr>
                                <w:p w14:paraId="7891B9FE" w14:textId="77777777" w:rsidR="00E93620" w:rsidRPr="00B83A94" w:rsidRDefault="00E93620" w:rsidP="00942DE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0999354B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559E4700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3416B327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65E3A513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6940B5CC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728B4286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</w:tr>
                            <w:tr w:rsidR="00E93620" w:rsidRPr="00B83A94" w14:paraId="727DA954" w14:textId="77777777" w:rsidTr="00942DE3"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516" w:type="dxa"/>
                                  <w:vAlign w:val="center"/>
                                </w:tcPr>
                                <w:p w14:paraId="5CCE5F54" w14:textId="77777777" w:rsidR="00E93620" w:rsidRPr="00B83A94" w:rsidRDefault="00E93620" w:rsidP="00942DE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742BEE7B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5468E423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5704EB81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72CB9711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076F53E7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54F2679C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</w:tr>
                            <w:tr w:rsidR="00E93620" w:rsidRPr="00B83A94" w14:paraId="2F0C7B16" w14:textId="77777777" w:rsidTr="00942DE3"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516" w:type="dxa"/>
                                  <w:vAlign w:val="center"/>
                                </w:tcPr>
                                <w:p w14:paraId="59D5FDAA" w14:textId="77777777" w:rsidR="00E93620" w:rsidRPr="00B83A94" w:rsidRDefault="00E93620" w:rsidP="00942DE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0171503B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731FA95E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20B1755C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52F01354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5F224D3D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41FA0131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</w:tr>
                            <w:tr w:rsidR="00E93620" w:rsidRPr="00B83A94" w14:paraId="4036F07B" w14:textId="77777777" w:rsidTr="00942DE3"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516" w:type="dxa"/>
                                  <w:vAlign w:val="center"/>
                                </w:tcPr>
                                <w:p w14:paraId="0CDABD02" w14:textId="77777777" w:rsidR="00E93620" w:rsidRPr="00B83A94" w:rsidRDefault="00E93620" w:rsidP="00942DE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3E91AA2D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753A5FE1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5B7D2B47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6BF23C66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47040DB0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018E03DD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</w:tr>
                            <w:tr w:rsidR="00E93620" w:rsidRPr="00B83A94" w14:paraId="6719AF85" w14:textId="77777777" w:rsidTr="00942DE3"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516" w:type="dxa"/>
                                  <w:vAlign w:val="center"/>
                                </w:tcPr>
                                <w:p w14:paraId="16B46532" w14:textId="77777777" w:rsidR="00E93620" w:rsidRPr="00B83A94" w:rsidRDefault="00E93620" w:rsidP="00942DE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219AEB2F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4F3D3082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797ABB2C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746B7FEA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5B173ACD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2537C1FC" w14:textId="77777777" w:rsidR="00E93620" w:rsidRPr="00942DE3" w:rsidRDefault="00E9362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5F6F6C63" w14:textId="77777777" w:rsidR="00E93620" w:rsidRDefault="00E93620" w:rsidP="00E936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BEC42C" id="Text Box 472" o:spid="_x0000_s1027" type="#_x0000_t202" style="position:absolute;left:0;text-align:left;margin-left:331.5pt;margin-top:-.1pt;width:193.5pt;height:141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" filled="f" stroked="f">
                <v:textbox>
                  <w:txbxContent>
                    <w:tbl>
                      <w:tblPr>
                        <w:tblStyle w:val="TableGrid2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513"/>
                        <w:gridCol w:w="514"/>
                        <w:gridCol w:w="514"/>
                        <w:gridCol w:w="514"/>
                        <w:gridCol w:w="514"/>
                        <w:gridCol w:w="514"/>
                        <w:gridCol w:w="514"/>
                      </w:tblGrid>
                      <w:tr w:rsidR="00E93620" w:rsidRPr="00B83A94" w14:paraId="542A8E05" w14:textId="77777777" w:rsidTr="00942DE3">
                        <w:trPr>
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</w:trPr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516" w:type="dxa"/>
                            <w:vAlign w:val="center"/>
                          </w:tcPr>
                          <w:p w14:paraId="0689D100" w14:textId="77777777" w:rsidR="00E93620" w:rsidRPr="00B83A94" w:rsidRDefault="00E93620" w:rsidP="00942DE3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8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8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7023A5DE" w14:textId="77777777" w:rsidR="00E93620" w:rsidRPr="00B83A94" w:rsidRDefault="00E93620" w:rsidP="00942DE3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229F30AF" w14:textId="77777777" w:rsidR="00E93620" w:rsidRPr="00B83A94" w:rsidRDefault="00E93620" w:rsidP="00942DE3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501B66F1" w14:textId="77777777" w:rsidR="00E93620" w:rsidRPr="00B83A94" w:rsidRDefault="00E93620" w:rsidP="00942DE3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4648FC53" w14:textId="77777777" w:rsidR="00E93620" w:rsidRPr="00B83A94" w:rsidRDefault="00E93620" w:rsidP="00942DE3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7904CEA5" w14:textId="77777777" w:rsidR="00E93620" w:rsidRPr="00B83A94" w:rsidRDefault="00E93620" w:rsidP="00942DE3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48788F9E" w14:textId="77777777" w:rsidR="00E93620" w:rsidRPr="00B83A94" w:rsidRDefault="00E93620" w:rsidP="00942DE3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  <w:t>6</w:t>
                            </w:r>
                          </w:p>
                        </w:tc>
                      </w:tr>
                      <w:tr w:rsidR="00E93620" w:rsidRPr="00B83A94" w14:paraId="7E4D5A64" w14:textId="77777777" w:rsidTr="00942DE3"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516" w:type="dxa"/>
                            <w:vAlign w:val="center"/>
                          </w:tcPr>
                          <w:p w14:paraId="7F9725B0" w14:textId="77777777" w:rsidR="00E93620" w:rsidRPr="00B83A94" w:rsidRDefault="00E93620" w:rsidP="00942DE3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648DC2E7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2D7AFC66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62319EC8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24A554AC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75AE012E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2F70327B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</w:tr>
                      <w:tr w:rsidR="00E93620" w:rsidRPr="00B83A94" w14:paraId="638412B4" w14:textId="77777777" w:rsidTr="00942DE3"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516" w:type="dxa"/>
                            <w:vAlign w:val="center"/>
                          </w:tcPr>
                          <w:p w14:paraId="7891B9FE" w14:textId="77777777" w:rsidR="00E93620" w:rsidRPr="00B83A94" w:rsidRDefault="00E93620" w:rsidP="00942DE3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0999354B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559E4700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3416B327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65E3A513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6940B5CC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728B4286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</w:tr>
                      <w:tr w:rsidR="00E93620" w:rsidRPr="00B83A94" w14:paraId="727DA954" w14:textId="77777777" w:rsidTr="00942DE3"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516" w:type="dxa"/>
                            <w:vAlign w:val="center"/>
                          </w:tcPr>
                          <w:p w14:paraId="5CCE5F54" w14:textId="77777777" w:rsidR="00E93620" w:rsidRPr="00B83A94" w:rsidRDefault="00E93620" w:rsidP="00942DE3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742BEE7B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5468E423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5704EB81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72CB9711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076F53E7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54F2679C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</w:tr>
                      <w:tr w:rsidR="00E93620" w:rsidRPr="00B83A94" w14:paraId="2F0C7B16" w14:textId="77777777" w:rsidTr="00942DE3"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516" w:type="dxa"/>
                            <w:vAlign w:val="center"/>
                          </w:tcPr>
                          <w:p w14:paraId="59D5FDAA" w14:textId="77777777" w:rsidR="00E93620" w:rsidRPr="00B83A94" w:rsidRDefault="00E93620" w:rsidP="00942DE3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0171503B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731FA95E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20B1755C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52F01354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5F224D3D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41FA0131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</w:tr>
                      <w:tr w:rsidR="00E93620" w:rsidRPr="00B83A94" w14:paraId="4036F07B" w14:textId="77777777" w:rsidTr="00942DE3"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516" w:type="dxa"/>
                            <w:vAlign w:val="center"/>
                          </w:tcPr>
                          <w:p w14:paraId="0CDABD02" w14:textId="77777777" w:rsidR="00E93620" w:rsidRPr="00B83A94" w:rsidRDefault="00E93620" w:rsidP="00942DE3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3E91AA2D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753A5FE1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5B7D2B47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6BF23C66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47040DB0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018E03DD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</w:tr>
                      <w:tr w:rsidR="00E93620" w:rsidRPr="00B83A94" w14:paraId="6719AF85" w14:textId="77777777" w:rsidTr="00942DE3"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516" w:type="dxa"/>
                            <w:vAlign w:val="center"/>
                          </w:tcPr>
                          <w:p w14:paraId="16B46532" w14:textId="77777777" w:rsidR="00E93620" w:rsidRPr="00B83A94" w:rsidRDefault="00E93620" w:rsidP="00942DE3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219AEB2F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4F3D3082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797ABB2C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746B7FEA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5B173ACD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2537C1FC" w14:textId="77777777" w:rsidR="00E93620" w:rsidRPr="00942DE3" w:rsidRDefault="00E9362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</w:tr>
                    </w:tbl>
                    <w:p w14:paraId="5F6F6C63" w14:textId="77777777" w:rsidR="00E93620" w:rsidRDefault="00E93620" w:rsidP="00E93620"/>
                  </w:txbxContent>
                </v:textbox>
              </v:shape>
            </w:pict>
          </mc:Fallback>
        </mc:AlternateContent>
      </w:r>
      <w:r w:rsidRPr="00290E52">
        <w:rPr>
          <w:rFonts w:ascii="Century Gothic" w:hAnsi="Century Gothic"/>
          <w:bCs/>
        </w:rPr>
        <w:t xml:space="preserve">When rolling two dice, what is probability </w:t>
      </w:r>
    </w:p>
    <w:p w14:paraId="20DB62D0" w14:textId="77777777" w:rsidR="00E93620" w:rsidRPr="00290E52" w:rsidRDefault="00E93620" w:rsidP="00E93620">
      <w:pPr>
        <w:ind w:left="720"/>
        <w:rPr>
          <w:rFonts w:ascii="Century Gothic" w:hAnsi="Century Gothic"/>
          <w:bCs/>
        </w:rPr>
      </w:pPr>
      <w:r w:rsidRPr="00290E52">
        <w:rPr>
          <w:rFonts w:ascii="Century Gothic" w:hAnsi="Century Gothic"/>
          <w:bCs/>
        </w:rPr>
        <w:t>that your sum will be 4 or 5?</w:t>
      </w:r>
    </w:p>
    <w:p w14:paraId="1B6A7691" w14:textId="77777777" w:rsidR="00E93620" w:rsidRDefault="00E93620" w:rsidP="00E93620">
      <w:pPr>
        <w:rPr>
          <w:rFonts w:ascii="Century Gothic" w:hAnsi="Century Gothic"/>
          <w:bCs/>
        </w:rPr>
      </w:pPr>
    </w:p>
    <w:p w14:paraId="5E536A92" w14:textId="77777777" w:rsidR="00E93620" w:rsidRDefault="00E93620" w:rsidP="00E93620">
      <w:pPr>
        <w:rPr>
          <w:rFonts w:ascii="Century Gothic" w:hAnsi="Century Gothic"/>
          <w:bCs/>
        </w:rPr>
      </w:pPr>
    </w:p>
    <w:p w14:paraId="412C5155" w14:textId="77777777" w:rsidR="00E93620" w:rsidRDefault="00E93620" w:rsidP="00E93620">
      <w:pPr>
        <w:rPr>
          <w:rFonts w:ascii="Century Gothic" w:hAnsi="Century Gothic"/>
          <w:bCs/>
        </w:rPr>
      </w:pPr>
    </w:p>
    <w:p w14:paraId="5C39121A" w14:textId="77777777" w:rsidR="00E93620" w:rsidRDefault="00E93620" w:rsidP="00E93620">
      <w:pPr>
        <w:rPr>
          <w:rFonts w:ascii="Century Gothic" w:hAnsi="Century Gothic"/>
          <w:bCs/>
        </w:rPr>
      </w:pPr>
    </w:p>
    <w:p w14:paraId="147862B0" w14:textId="77777777" w:rsidR="00E93620" w:rsidRDefault="00E93620" w:rsidP="00E93620">
      <w:pPr>
        <w:rPr>
          <w:rFonts w:ascii="Century Gothic" w:hAnsi="Century Gothic"/>
          <w:bCs/>
        </w:rPr>
      </w:pPr>
    </w:p>
    <w:p w14:paraId="696EBB59" w14:textId="77777777" w:rsidR="00E93620" w:rsidRDefault="00E93620" w:rsidP="00E93620">
      <w:pPr>
        <w:rPr>
          <w:rFonts w:ascii="Century Gothic" w:hAnsi="Century Gothic"/>
          <w:bCs/>
        </w:rPr>
      </w:pPr>
    </w:p>
    <w:p w14:paraId="58163520" w14:textId="77777777" w:rsidR="00E93620" w:rsidRPr="00BD3B3E" w:rsidRDefault="00E93620" w:rsidP="00E93620">
      <w:pPr>
        <w:rPr>
          <w:rFonts w:ascii="Century Gothic" w:hAnsi="Century Gothic"/>
          <w:bCs/>
          <w:sz w:val="10"/>
          <w:szCs w:val="10"/>
        </w:rPr>
      </w:pPr>
    </w:p>
    <w:p w14:paraId="6700E6C3" w14:textId="77777777" w:rsidR="00E93620" w:rsidRDefault="00E93620" w:rsidP="00E93620">
      <w:pPr>
        <w:rPr>
          <w:rFonts w:ascii="Century Gothic" w:hAnsi="Century Gothic"/>
          <w:bCs/>
        </w:rPr>
      </w:pPr>
      <w:r>
        <w:rPr>
          <w:rFonts w:ascii="Century Gothic" w:hAnsi="Century Gothic"/>
          <w:b/>
          <w:sz w:val="10"/>
          <w:szCs w:val="10"/>
        </w:rPr>
        <w:pict w14:anchorId="789C0C55">
          <v:rect id="_x0000_i1030" style="width:525.6pt;height:2pt" o:hralign="center" o:hrstd="t" o:hrnoshade="t" o:hr="t" fillcolor="black" stroked="f"/>
        </w:pict>
      </w:r>
    </w:p>
    <w:p w14:paraId="28A1B463" w14:textId="77777777" w:rsidR="00E93620" w:rsidRPr="00290E52" w:rsidRDefault="00E93620" w:rsidP="00E93620">
      <w:pPr>
        <w:numPr>
          <w:ilvl w:val="0"/>
          <w:numId w:val="2"/>
        </w:numPr>
        <w:rPr>
          <w:rFonts w:ascii="Century Gothic" w:hAnsi="Century Gothic"/>
          <w:bCs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5E4DDA8B" wp14:editId="6BC5DDDC">
            <wp:simplePos x="0" y="0"/>
            <wp:positionH relativeFrom="column">
              <wp:posOffset>5146155</wp:posOffset>
            </wp:positionH>
            <wp:positionV relativeFrom="paragraph">
              <wp:posOffset>9236</wp:posOffset>
            </wp:positionV>
            <wp:extent cx="1468755" cy="1549400"/>
            <wp:effectExtent l="0" t="0" r="0" b="0"/>
            <wp:wrapTight wrapText="bothSides">
              <wp:wrapPolygon edited="0">
                <wp:start x="0" y="0"/>
                <wp:lineTo x="0" y="21246"/>
                <wp:lineTo x="21292" y="21246"/>
                <wp:lineTo x="21292" y="0"/>
                <wp:lineTo x="0" y="0"/>
              </wp:wrapPolygon>
            </wp:wrapTight>
            <wp:docPr id="5" name="Picture 5" descr="http://cimg2.ck12.org/datastreams/f-d%3A5ddf7ad706e7c70c5135393c077b72e846e6729c28fa67aee6ddf0d5%2BIMAGE%2BIMAGE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cimg2.ck12.org/datastreams/f-d%3A5ddf7ad706e7c70c5135393c077b72e846e6729c28fa67aee6ddf0d5%2BIMAGE%2BIMAGE.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755" cy="154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90E52">
        <w:rPr>
          <w:rFonts w:ascii="Century Gothic" w:hAnsi="Century Gothic"/>
          <w:bCs/>
        </w:rPr>
        <w:t>What is the probability of picking a queen or an ace from a deck of cards</w:t>
      </w:r>
      <w:r>
        <w:rPr>
          <w:rFonts w:ascii="Century Gothic" w:hAnsi="Century Gothic"/>
          <w:bCs/>
        </w:rPr>
        <w:t>?</w:t>
      </w:r>
    </w:p>
    <w:p w14:paraId="5E9202DE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</w:p>
    <w:p w14:paraId="2284F4BD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</w:p>
    <w:p w14:paraId="61ADB453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</w:p>
    <w:p w14:paraId="5FEBC0CC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</w:p>
    <w:p w14:paraId="72503A7B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</w:p>
    <w:p w14:paraId="0AE081DD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</w:p>
    <w:p w14:paraId="61E2B474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</w:p>
    <w:p w14:paraId="5131B6AF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</w:p>
    <w:p w14:paraId="7B3A2AAB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</w:p>
    <w:p w14:paraId="0183CCD3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</w:p>
    <w:p w14:paraId="385560F1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</w:p>
    <w:p w14:paraId="3E74D06C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</w:p>
    <w:p w14:paraId="226CA07E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</w:p>
    <w:p w14:paraId="3C55D2C5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</w:p>
    <w:p w14:paraId="4383B6F8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</w:p>
    <w:p w14:paraId="2F0F150C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  <w:r>
        <w:rPr>
          <w:rFonts w:ascii="Century Gothic" w:hAnsi="Century Gothic"/>
          <w:b/>
          <w:sz w:val="10"/>
          <w:szCs w:val="10"/>
        </w:rPr>
        <w:pict w14:anchorId="15921AE2">
          <v:rect id="_x0000_i1031" style="width:525.6pt;height:4pt" o:hralign="center" o:hrstd="t" o:hrnoshade="t" o:hr="t" fillcolor="black" stroked="f"/>
        </w:pict>
      </w:r>
    </w:p>
    <w:p w14:paraId="70A735BD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  <w:r>
        <w:rPr>
          <w:rFonts w:ascii="Century Gothic" w:hAnsi="Century Gothic"/>
          <w:b/>
          <w:sz w:val="10"/>
          <w:szCs w:val="10"/>
        </w:rPr>
        <w:br w:type="page"/>
      </w:r>
      <w:r>
        <w:rPr>
          <w:rFonts w:ascii="Century Gothic" w:hAnsi="Century Gothic"/>
          <w:b/>
          <w:sz w:val="10"/>
          <w:szCs w:val="10"/>
        </w:rPr>
        <w:lastRenderedPageBreak/>
        <w:pict w14:anchorId="211E0946">
          <v:rect id="_x0000_i1032" style="width:511.2pt;height:3pt" o:hralign="center" o:hrstd="t" o:hrnoshade="t" o:hr="t" fillcolor="black" stroked="f"/>
        </w:pict>
      </w:r>
    </w:p>
    <w:p w14:paraId="59C57F55" w14:textId="77777777" w:rsidR="00E93620" w:rsidRPr="00640C6D" w:rsidRDefault="00E93620" w:rsidP="00E93620">
      <w:pPr>
        <w:rPr>
          <w:rFonts w:ascii="Century Gothic" w:hAnsi="Century Gothic"/>
          <w:sz w:val="10"/>
          <w:szCs w:val="10"/>
        </w:rPr>
      </w:pPr>
    </w:p>
    <w:tbl>
      <w:tblPr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2" w:space="0" w:color="auto"/>
          <w:insideV w:val="single" w:sz="12" w:space="0" w:color="auto"/>
        </w:tblBorders>
        <w:tblLook w:val="01E0" w:firstRow="1" w:lastRow="1" w:firstColumn="1" w:lastColumn="1" w:noHBand="0" w:noVBand="0"/>
      </w:tblPr>
      <w:tblGrid>
        <w:gridCol w:w="7753"/>
      </w:tblGrid>
      <w:tr w:rsidR="00E93620" w:rsidRPr="00575D58" w14:paraId="27970CA2" w14:textId="77777777" w:rsidTr="004125A1">
        <w:trPr>
          <w:jc w:val="center"/>
        </w:trPr>
        <w:tc>
          <w:tcPr>
            <w:tcW w:w="7753" w:type="dxa"/>
            <w:shd w:val="clear" w:color="auto" w:fill="auto"/>
          </w:tcPr>
          <w:p w14:paraId="08B2BA79" w14:textId="77777777" w:rsidR="00E93620" w:rsidRPr="00D11C01" w:rsidRDefault="00E93620" w:rsidP="004125A1">
            <w:pPr>
              <w:tabs>
                <w:tab w:val="left" w:pos="2933"/>
                <w:tab w:val="center" w:pos="4540"/>
                <w:tab w:val="left" w:pos="6979"/>
              </w:tabs>
              <w:jc w:val="center"/>
              <w:rPr>
                <w:rFonts w:ascii="Century Gothic" w:hAnsi="Century Gothic"/>
                <w:b/>
                <w:bCs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D11C01">
              <w:rPr>
                <w:rFonts w:ascii="Century Gothic" w:hAnsi="Century Gothic"/>
                <w:b/>
                <w:bCs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Overlapping Events</w:t>
            </w:r>
          </w:p>
          <w:p w14:paraId="4BA85839" w14:textId="77777777" w:rsidR="00E93620" w:rsidRPr="00D11C01" w:rsidRDefault="00E93620" w:rsidP="004125A1">
            <w:pPr>
              <w:tabs>
                <w:tab w:val="center" w:pos="4540"/>
                <w:tab w:val="left" w:pos="6979"/>
              </w:tabs>
              <w:jc w:val="center"/>
              <w:rPr>
                <w:rFonts w:ascii="Century Gothic" w:hAnsi="Century Gothic"/>
                <w:b/>
                <w:bCs/>
                <w:sz w:val="16"/>
                <w:szCs w:val="1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  <w:p w14:paraId="144D5941" w14:textId="77777777" w:rsidR="00E93620" w:rsidRPr="00575D58" w:rsidRDefault="00E93620" w:rsidP="004125A1">
            <w:pPr>
              <w:jc w:val="center"/>
              <w:rPr>
                <w:rFonts w:ascii="Century Gothic" w:hAnsi="Century Gothic"/>
              </w:rPr>
            </w:pPr>
            <w:r w:rsidRPr="00575D58">
              <w:rPr>
                <w:rFonts w:ascii="Century Gothic" w:hAnsi="Century Gothic"/>
              </w:rPr>
              <w:t xml:space="preserve">Probability that non-mutually exclusive events </w:t>
            </w:r>
          </w:p>
          <w:p w14:paraId="7665BE38" w14:textId="77777777" w:rsidR="00E93620" w:rsidRPr="00575D58" w:rsidRDefault="00E93620" w:rsidP="004125A1">
            <w:pPr>
              <w:jc w:val="center"/>
              <w:rPr>
                <w:rFonts w:ascii="Century Gothic" w:hAnsi="Century Gothic"/>
              </w:rPr>
            </w:pPr>
            <w:r w:rsidRPr="00575D58">
              <w:rPr>
                <w:rFonts w:ascii="Century Gothic" w:hAnsi="Century Gothic"/>
              </w:rPr>
              <w:t>A and B or both will occur expressed as:</w:t>
            </w:r>
          </w:p>
          <w:p w14:paraId="383F5F9B" w14:textId="77777777" w:rsidR="00E93620" w:rsidRDefault="00E93620" w:rsidP="004125A1">
            <w:pPr>
              <w:jc w:val="center"/>
              <w:rPr>
                <w:rFonts w:ascii="Century Gothic" w:hAnsi="Century Gothic"/>
              </w:rPr>
            </w:pPr>
            <w:proofErr w:type="gramStart"/>
            <w:r>
              <w:rPr>
                <w:rFonts w:ascii="Century Gothic" w:hAnsi="Century Gothic"/>
              </w:rPr>
              <w:t>P(</w:t>
            </w:r>
            <w:proofErr w:type="gramEnd"/>
            <w:r>
              <w:rPr>
                <w:rFonts w:ascii="Century Gothic" w:hAnsi="Century Gothic"/>
              </w:rPr>
              <w:t>A or B)</w:t>
            </w:r>
          </w:p>
          <w:p w14:paraId="7243A17C" w14:textId="77777777" w:rsidR="00E93620" w:rsidRPr="00575D58" w:rsidRDefault="00E93620" w:rsidP="004125A1">
            <w:pPr>
              <w:pStyle w:val="NormalWeb"/>
              <w:kinsoku w:val="0"/>
              <w:overflowPunct w:val="0"/>
              <w:spacing w:before="336" w:beforeAutospacing="0" w:after="0" w:afterAutospacing="0"/>
              <w:ind w:left="547" w:hanging="547"/>
              <w:jc w:val="center"/>
              <w:textAlignment w:val="baseline"/>
              <w:rPr>
                <w:rFonts w:ascii="Century Gothic" w:hAnsi="Century Gothic"/>
              </w:rPr>
            </w:pPr>
            <w:proofErr w:type="gramStart"/>
            <w:r w:rsidRPr="00FD7FC3">
              <w:rPr>
                <w:rFonts w:ascii="Century Gothic" w:hAnsi="Century Gothic"/>
                <w:kern w:val="24"/>
              </w:rPr>
              <w:t>P(</w:t>
            </w:r>
            <w:proofErr w:type="gramEnd"/>
            <w:r w:rsidRPr="00FD7FC3">
              <w:rPr>
                <w:rFonts w:ascii="Century Gothic" w:hAnsi="Century Gothic"/>
                <w:kern w:val="24"/>
              </w:rPr>
              <w:t>A</w:t>
            </w:r>
            <w:r w:rsidRPr="00FD7FC3">
              <w:rPr>
                <w:rFonts w:ascii="Century Gothic" w:hAnsi="Century Gothic"/>
                <w:b/>
                <w:bCs/>
                <w:kern w:val="24"/>
              </w:rPr>
              <w:t xml:space="preserve"> </w:t>
            </w:r>
            <w:r w:rsidRPr="00FD7FC3">
              <w:rPr>
                <w:rFonts w:ascii="Century Gothic" w:hAnsi="Century Gothic"/>
                <w:b/>
                <w:bCs/>
                <w:kern w:val="24"/>
              </w:rPr>
              <w:sym w:font="Symbol" w:char="F0C8"/>
            </w:r>
            <w:r w:rsidRPr="00FD7FC3">
              <w:rPr>
                <w:rFonts w:ascii="Century Gothic" w:hAnsi="Century Gothic"/>
                <w:b/>
                <w:bCs/>
                <w:kern w:val="24"/>
              </w:rPr>
              <w:t xml:space="preserve"> </w:t>
            </w:r>
            <w:r w:rsidRPr="00FD7FC3">
              <w:rPr>
                <w:rFonts w:ascii="Century Gothic" w:hAnsi="Century Gothic"/>
                <w:kern w:val="24"/>
              </w:rPr>
              <w:t xml:space="preserve">B) = P(A) </w:t>
            </w:r>
            <w:r w:rsidRPr="00FD7FC3">
              <w:rPr>
                <w:rFonts w:ascii="Century Gothic" w:hAnsi="Century Gothic"/>
                <w:b/>
                <w:bCs/>
                <w:kern w:val="24"/>
              </w:rPr>
              <w:t>+</w:t>
            </w:r>
            <w:r w:rsidRPr="00FD7FC3">
              <w:rPr>
                <w:rFonts w:ascii="Century Gothic" w:hAnsi="Century Gothic"/>
                <w:kern w:val="24"/>
              </w:rPr>
              <w:t xml:space="preserve"> P(B) – P(A </w:t>
            </w:r>
            <w:r w:rsidRPr="00FD7FC3">
              <w:rPr>
                <w:rFonts w:ascii="Century Gothic" w:hAnsi="Century Gothic"/>
                <w:kern w:val="24"/>
              </w:rPr>
              <w:sym w:font="Symbol" w:char="F0C7"/>
            </w:r>
            <w:r w:rsidRPr="00FD7FC3">
              <w:rPr>
                <w:rFonts w:ascii="Century Gothic" w:hAnsi="Century Gothic"/>
                <w:kern w:val="24"/>
              </w:rPr>
              <w:t xml:space="preserve"> B) </w:t>
            </w:r>
          </w:p>
        </w:tc>
      </w:tr>
    </w:tbl>
    <w:p w14:paraId="68CC5C9E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  <w:r>
        <w:rPr>
          <w:rFonts w:ascii="Century Gothic" w:hAnsi="Century Gothic"/>
          <w:b/>
          <w:sz w:val="10"/>
          <w:szCs w:val="10"/>
        </w:rPr>
        <w:pict w14:anchorId="18568C9D">
          <v:rect id="_x0000_i1033" style="width:511.2pt;height:3pt" o:hralign="center" o:hrstd="t" o:hrnoshade="t" o:hr="t" fillcolor="black" stroked="f"/>
        </w:pict>
      </w:r>
    </w:p>
    <w:p w14:paraId="030A1B54" w14:textId="77777777" w:rsidR="00E93620" w:rsidRDefault="00E93620" w:rsidP="00E93620">
      <w:pPr>
        <w:numPr>
          <w:ilvl w:val="0"/>
          <w:numId w:val="2"/>
        </w:numPr>
        <w:rPr>
          <w:rFonts w:ascii="Century Gothic" w:hAnsi="Century Gothic"/>
          <w:bCs/>
        </w:rPr>
        <w:sectPr w:rsidR="00E93620" w:rsidSect="00E93620">
          <w:headerReference w:type="default" r:id="rId8"/>
          <w:footerReference w:type="default" r:id="rId9"/>
          <w:pgSz w:w="12240" w:h="15840" w:code="1"/>
          <w:pgMar w:top="720" w:right="864" w:bottom="576" w:left="864" w:header="576" w:footer="432" w:gutter="0"/>
          <w:cols w:space="720"/>
          <w:docGrid w:linePitch="381"/>
        </w:sectPr>
      </w:pPr>
    </w:p>
    <w:p w14:paraId="35C717A5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  <w:sectPr w:rsidR="00E93620" w:rsidSect="00942DE3">
          <w:type w:val="continuous"/>
          <w:pgSz w:w="12240" w:h="15840" w:code="1"/>
          <w:pgMar w:top="720" w:right="864" w:bottom="576" w:left="864" w:header="576" w:footer="432" w:gutter="0"/>
          <w:cols w:num="2" w:sep="1" w:space="720"/>
          <w:docGrid w:linePitch="381"/>
        </w:sectPr>
      </w:pPr>
      <w:r>
        <w:rPr>
          <w:noProof/>
        </w:rPr>
        <w:t xml:space="preserve">             </w:t>
      </w:r>
    </w:p>
    <w:p w14:paraId="31E2DC47" w14:textId="77777777" w:rsidR="00E93620" w:rsidRDefault="00E93620" w:rsidP="00E93620">
      <w:pPr>
        <w:numPr>
          <w:ilvl w:val="0"/>
          <w:numId w:val="2"/>
        </w:numPr>
        <w:rPr>
          <w:rFonts w:ascii="Century Gothic" w:hAnsi="Century Gothic"/>
          <w:bCs/>
        </w:rPr>
        <w:sectPr w:rsidR="00E93620" w:rsidSect="00942DE3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81"/>
        </w:sectPr>
      </w:pPr>
    </w:p>
    <w:p w14:paraId="67295746" w14:textId="77777777" w:rsidR="00E93620" w:rsidRDefault="00E93620" w:rsidP="00E93620">
      <w:pPr>
        <w:numPr>
          <w:ilvl w:val="0"/>
          <w:numId w:val="2"/>
        </w:numPr>
        <w:rPr>
          <w:rFonts w:ascii="Century Gothic" w:hAnsi="Century Gothic"/>
          <w:bCs/>
        </w:rPr>
      </w:pPr>
      <w:r w:rsidRPr="00855E1A">
        <w:rPr>
          <w:rFonts w:ascii="Century Gothic" w:hAnsi="Century Gothic"/>
          <w:bCs/>
        </w:rPr>
        <w:t>Find the probability of picking a king or a club in a deck of cards.</w:t>
      </w:r>
    </w:p>
    <w:p w14:paraId="3805FD36" w14:textId="77777777" w:rsidR="00E93620" w:rsidRDefault="00E93620" w:rsidP="00E93620">
      <w:pPr>
        <w:rPr>
          <w:rFonts w:ascii="Century Gothic" w:hAnsi="Century Gothic"/>
          <w:bCs/>
        </w:rPr>
      </w:pPr>
    </w:p>
    <w:p w14:paraId="58CFBFDB" w14:textId="77777777" w:rsidR="00E93620" w:rsidRDefault="00E93620" w:rsidP="00E93620">
      <w:pPr>
        <w:rPr>
          <w:rFonts w:ascii="Century Gothic" w:hAnsi="Century Gothic"/>
          <w:bCs/>
        </w:rPr>
      </w:pPr>
    </w:p>
    <w:p w14:paraId="35001A16" w14:textId="77777777" w:rsidR="00E93620" w:rsidRDefault="00E93620" w:rsidP="00E93620">
      <w:pPr>
        <w:rPr>
          <w:rFonts w:ascii="Century Gothic" w:hAnsi="Century Gothic"/>
          <w:bCs/>
        </w:rPr>
      </w:pPr>
    </w:p>
    <w:p w14:paraId="5FF59C8D" w14:textId="77777777" w:rsidR="00E93620" w:rsidRDefault="00E93620" w:rsidP="00E93620">
      <w:pPr>
        <w:numPr>
          <w:ilvl w:val="0"/>
          <w:numId w:val="2"/>
        </w:numPr>
        <w:rPr>
          <w:rFonts w:ascii="Century Gothic" w:hAnsi="Century Gothic"/>
          <w:bCs/>
        </w:rPr>
      </w:pPr>
      <w:r>
        <w:rPr>
          <w:rFonts w:ascii="Century Gothic" w:hAnsi="Century Gothic"/>
          <w:bCs/>
        </w:rPr>
        <w:t>Find the probability of picking a face card or a red card in a deck of cards</w:t>
      </w:r>
    </w:p>
    <w:p w14:paraId="6C83AFE7" w14:textId="77777777" w:rsidR="00E93620" w:rsidRDefault="00E93620" w:rsidP="00E93620">
      <w:pPr>
        <w:rPr>
          <w:rFonts w:ascii="Century Gothic" w:hAnsi="Century Gothic"/>
          <w:bCs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20DD392F" wp14:editId="61E78814">
            <wp:simplePos x="0" y="0"/>
            <wp:positionH relativeFrom="margin">
              <wp:posOffset>4941570</wp:posOffset>
            </wp:positionH>
            <wp:positionV relativeFrom="paragraph">
              <wp:posOffset>8255</wp:posOffset>
            </wp:positionV>
            <wp:extent cx="1701800" cy="1795241"/>
            <wp:effectExtent l="0" t="0" r="0" b="0"/>
            <wp:wrapNone/>
            <wp:docPr id="24" name="Picture 24" descr="http://cimg2.ck12.org/datastreams/f-d%3A5ddf7ad706e7c70c5135393c077b72e846e6729c28fa67aee6ddf0d5%2BIMAGE%2BIMAGE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cimg2.ck12.org/datastreams/f-d%3A5ddf7ad706e7c70c5135393c077b72e846e6729c28fa67aee6ddf0d5%2BIMAGE%2BIMAGE.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17952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300133A" w14:textId="77777777" w:rsidR="00E93620" w:rsidRDefault="00E93620" w:rsidP="00E93620">
      <w:pPr>
        <w:rPr>
          <w:rFonts w:ascii="Century Gothic" w:hAnsi="Century Gothic"/>
          <w:bCs/>
        </w:rPr>
      </w:pPr>
    </w:p>
    <w:p w14:paraId="04EE578A" w14:textId="77777777" w:rsidR="00E93620" w:rsidRDefault="00E93620" w:rsidP="00E93620">
      <w:pPr>
        <w:rPr>
          <w:rFonts w:ascii="Century Gothic" w:hAnsi="Century Gothic"/>
          <w:bCs/>
        </w:rPr>
      </w:pPr>
    </w:p>
    <w:p w14:paraId="46A0F6D7" w14:textId="77777777" w:rsidR="00E93620" w:rsidRDefault="00E93620" w:rsidP="00E93620">
      <w:pPr>
        <w:rPr>
          <w:rFonts w:ascii="Century Gothic" w:hAnsi="Century Gothic"/>
          <w:bCs/>
        </w:rPr>
      </w:pPr>
    </w:p>
    <w:p w14:paraId="282A684E" w14:textId="77777777" w:rsidR="00E93620" w:rsidRDefault="00E93620" w:rsidP="00E93620">
      <w:pPr>
        <w:rPr>
          <w:rFonts w:ascii="Century Gothic" w:hAnsi="Century Gothic"/>
          <w:bCs/>
        </w:rPr>
      </w:pPr>
    </w:p>
    <w:p w14:paraId="7DF035C6" w14:textId="77777777" w:rsidR="00E93620" w:rsidRDefault="00E93620" w:rsidP="00E93620">
      <w:pPr>
        <w:rPr>
          <w:rFonts w:ascii="Century Gothic" w:hAnsi="Century Gothic"/>
          <w:bCs/>
        </w:rPr>
      </w:pPr>
    </w:p>
    <w:p w14:paraId="034BEB0A" w14:textId="77777777" w:rsidR="00E93620" w:rsidRDefault="00E93620" w:rsidP="00E93620">
      <w:pPr>
        <w:rPr>
          <w:rFonts w:ascii="Century Gothic" w:hAnsi="Century Gothic"/>
          <w:bCs/>
        </w:rPr>
      </w:pPr>
    </w:p>
    <w:p w14:paraId="128486B9" w14:textId="77777777" w:rsidR="00E93620" w:rsidRDefault="00E93620" w:rsidP="00E93620">
      <w:pPr>
        <w:rPr>
          <w:rFonts w:ascii="Century Gothic" w:hAnsi="Century Gothic"/>
          <w:bCs/>
        </w:rPr>
      </w:pPr>
    </w:p>
    <w:p w14:paraId="01312182" w14:textId="77777777" w:rsidR="00E93620" w:rsidRDefault="00E93620" w:rsidP="00E93620">
      <w:pPr>
        <w:tabs>
          <w:tab w:val="left" w:pos="7440"/>
        </w:tabs>
        <w:rPr>
          <w:rFonts w:ascii="Century Gothic" w:hAnsi="Century Gothic"/>
          <w:bCs/>
        </w:rPr>
      </w:pPr>
      <w:r>
        <w:rPr>
          <w:rFonts w:ascii="Century Gothic" w:hAnsi="Century Gothic"/>
          <w:bCs/>
        </w:rPr>
        <w:tab/>
      </w:r>
    </w:p>
    <w:p w14:paraId="54DF287B" w14:textId="77777777" w:rsidR="00E93620" w:rsidRDefault="00E93620" w:rsidP="00E93620">
      <w:pPr>
        <w:tabs>
          <w:tab w:val="left" w:pos="7440"/>
        </w:tabs>
        <w:rPr>
          <w:rFonts w:ascii="Century Gothic" w:hAnsi="Century Gothic"/>
          <w:bCs/>
        </w:rPr>
      </w:pPr>
    </w:p>
    <w:p w14:paraId="1020CFA1" w14:textId="77777777" w:rsidR="00E93620" w:rsidRDefault="00E93620" w:rsidP="00E93620">
      <w:pPr>
        <w:rPr>
          <w:rFonts w:ascii="Century Gothic" w:hAnsi="Century Gothic"/>
          <w:bCs/>
        </w:rPr>
      </w:pPr>
    </w:p>
    <w:p w14:paraId="55CA035E" w14:textId="77777777" w:rsidR="00E93620" w:rsidRDefault="00E93620" w:rsidP="00E93620">
      <w:pPr>
        <w:rPr>
          <w:rFonts w:ascii="Century Gothic" w:hAnsi="Century Gothic"/>
          <w:bCs/>
        </w:rPr>
      </w:pPr>
      <w:r>
        <w:rPr>
          <w:rFonts w:ascii="Century Gothic" w:hAnsi="Century Gothic"/>
          <w:b/>
          <w:sz w:val="10"/>
          <w:szCs w:val="10"/>
        </w:rPr>
        <w:pict w14:anchorId="4B5D0FC4">
          <v:rect id="_x0000_i1034" style="width:525.6pt;height:2pt" o:hralign="center" o:hrstd="t" o:hrnoshade="t" o:hr="t" fillcolor="black" stroked="f"/>
        </w:pict>
      </w:r>
    </w:p>
    <w:p w14:paraId="41F0099C" w14:textId="77777777" w:rsidR="00E93620" w:rsidRDefault="00E93620" w:rsidP="00E93620">
      <w:pPr>
        <w:numPr>
          <w:ilvl w:val="0"/>
          <w:numId w:val="2"/>
        </w:numPr>
        <w:rPr>
          <w:rFonts w:ascii="Century Gothic" w:hAnsi="Century Gothic"/>
          <w:bCs/>
        </w:rPr>
        <w:sectPr w:rsidR="00E93620" w:rsidSect="00942DE3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81"/>
        </w:sectPr>
      </w:pPr>
    </w:p>
    <w:p w14:paraId="30AD850F" w14:textId="77777777" w:rsidR="00E93620" w:rsidRDefault="00E93620" w:rsidP="00E93620">
      <w:pPr>
        <w:numPr>
          <w:ilvl w:val="0"/>
          <w:numId w:val="2"/>
        </w:numPr>
        <w:rPr>
          <w:rFonts w:ascii="Century Gothic" w:hAnsi="Century Gothic"/>
          <w:bCs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A5C5676" wp14:editId="136DB5A0">
                <wp:simplePos x="0" y="0"/>
                <wp:positionH relativeFrom="column">
                  <wp:posOffset>4302125</wp:posOffset>
                </wp:positionH>
                <wp:positionV relativeFrom="paragraph">
                  <wp:posOffset>22225</wp:posOffset>
                </wp:positionV>
                <wp:extent cx="2091055" cy="900430"/>
                <wp:effectExtent l="2540" t="1270" r="1905" b="3175"/>
                <wp:wrapSquare wrapText="bothSides"/>
                <wp:docPr id="2" name="Text Box 4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1055" cy="900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8" w:space="0" w:color="auto"/>
                                <w:left w:val="single" w:sz="8" w:space="0" w:color="auto"/>
                                <w:bottom w:val="single" w:sz="8" w:space="0" w:color="auto"/>
                                <w:right w:val="single" w:sz="8" w:space="0" w:color="auto"/>
                                <w:insideH w:val="single" w:sz="8" w:space="0" w:color="auto"/>
                                <w:insideV w:val="single" w:sz="8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234"/>
                              <w:gridCol w:w="1010"/>
                              <w:gridCol w:w="756"/>
                            </w:tblGrid>
                            <w:tr w:rsidR="00E93620" w:rsidRPr="00575D58" w14:paraId="2774D585" w14:textId="77777777" w:rsidTr="00575D58">
                              <w:trPr>
                                <w:jc w:val="center"/>
                              </w:trPr>
                              <w:tc>
                                <w:tcPr>
                                  <w:tcW w:w="1847" w:type="dxa"/>
                                  <w:shd w:val="clear" w:color="auto" w:fill="auto"/>
                                </w:tcPr>
                                <w:p w14:paraId="58AACA22" w14:textId="77777777" w:rsidR="00E93620" w:rsidRPr="00575D58" w:rsidRDefault="00E93620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43" w:type="dxa"/>
                                  <w:shd w:val="clear" w:color="auto" w:fill="auto"/>
                                </w:tcPr>
                                <w:p w14:paraId="2B195205" w14:textId="77777777" w:rsidR="00E93620" w:rsidRPr="00575D58" w:rsidRDefault="00E93620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</w:pPr>
                                  <w:r w:rsidRPr="00575D58"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  <w:t>Female</w:t>
                                  </w:r>
                                </w:p>
                              </w:tc>
                              <w:tc>
                                <w:tcPr>
                                  <w:tcW w:w="236" w:type="dxa"/>
                                  <w:shd w:val="clear" w:color="auto" w:fill="auto"/>
                                </w:tcPr>
                                <w:p w14:paraId="056C513A" w14:textId="77777777" w:rsidR="00E93620" w:rsidRPr="00575D58" w:rsidRDefault="00E93620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</w:pPr>
                                  <w:r w:rsidRPr="00575D58"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  <w:t>Male</w:t>
                                  </w:r>
                                </w:p>
                              </w:tc>
                            </w:tr>
                            <w:tr w:rsidR="00E93620" w:rsidRPr="00575D58" w14:paraId="4DCF4CA0" w14:textId="77777777" w:rsidTr="00575D58">
                              <w:trPr>
                                <w:jc w:val="center"/>
                              </w:trPr>
                              <w:tc>
                                <w:tcPr>
                                  <w:tcW w:w="1847" w:type="dxa"/>
                                  <w:shd w:val="clear" w:color="auto" w:fill="auto"/>
                                </w:tcPr>
                                <w:p w14:paraId="483012AD" w14:textId="77777777" w:rsidR="00E93620" w:rsidRPr="00575D58" w:rsidRDefault="00E93620" w:rsidP="00575D58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</w:pPr>
                                  <w:smartTag w:uri="urn:schemas-microsoft-com:office:smarttags" w:element="State">
                                    <w:smartTag w:uri="urn:schemas-microsoft-com:office:smarttags" w:element="place">
                                      <w:r w:rsidRPr="00575D58">
                                        <w:rPr>
                                          <w:rFonts w:ascii="Century Gothic" w:hAnsi="Century Gothic"/>
                                          <w:sz w:val="22"/>
                                          <w:szCs w:val="22"/>
                                        </w:rPr>
                                        <w:t>Florida</w:t>
                                      </w:r>
                                    </w:smartTag>
                                  </w:smartTag>
                                </w:p>
                              </w:tc>
                              <w:tc>
                                <w:tcPr>
                                  <w:tcW w:w="643" w:type="dxa"/>
                                  <w:shd w:val="clear" w:color="auto" w:fill="auto"/>
                                </w:tcPr>
                                <w:p w14:paraId="77495BFF" w14:textId="77777777" w:rsidR="00E93620" w:rsidRPr="00575D58" w:rsidRDefault="00E93620" w:rsidP="00575D58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</w:pPr>
                                  <w:r w:rsidRPr="00575D58"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236" w:type="dxa"/>
                                  <w:shd w:val="clear" w:color="auto" w:fill="auto"/>
                                </w:tcPr>
                                <w:p w14:paraId="545B4E15" w14:textId="77777777" w:rsidR="00E93620" w:rsidRPr="00575D58" w:rsidRDefault="00E93620" w:rsidP="00575D58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</w:pPr>
                                  <w:r w:rsidRPr="00575D58"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E93620" w:rsidRPr="00575D58" w14:paraId="2ED91820" w14:textId="77777777" w:rsidTr="00575D58">
                              <w:trPr>
                                <w:jc w:val="center"/>
                              </w:trPr>
                              <w:tc>
                                <w:tcPr>
                                  <w:tcW w:w="1847" w:type="dxa"/>
                                  <w:shd w:val="clear" w:color="auto" w:fill="auto"/>
                                </w:tcPr>
                                <w:p w14:paraId="24BB7D87" w14:textId="77777777" w:rsidR="00E93620" w:rsidRPr="00575D58" w:rsidRDefault="00E93620" w:rsidP="00575D58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</w:pPr>
                                  <w:smartTag w:uri="urn:schemas-microsoft-com:office:smarttags" w:element="place">
                                    <w:smartTag w:uri="urn:schemas-microsoft-com:office:smarttags" w:element="State">
                                      <w:r w:rsidRPr="00575D58">
                                        <w:rPr>
                                          <w:rFonts w:ascii="Century Gothic" w:hAnsi="Century Gothic"/>
                                          <w:sz w:val="22"/>
                                          <w:szCs w:val="22"/>
                                        </w:rPr>
                                        <w:t>Alabama</w:t>
                                      </w:r>
                                    </w:smartTag>
                                  </w:smartTag>
                                </w:p>
                              </w:tc>
                              <w:tc>
                                <w:tcPr>
                                  <w:tcW w:w="643" w:type="dxa"/>
                                  <w:shd w:val="clear" w:color="auto" w:fill="auto"/>
                                </w:tcPr>
                                <w:p w14:paraId="47CB70FF" w14:textId="77777777" w:rsidR="00E93620" w:rsidRPr="00575D58" w:rsidRDefault="00E93620" w:rsidP="00575D58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</w:pPr>
                                  <w:r w:rsidRPr="00575D58"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236" w:type="dxa"/>
                                  <w:shd w:val="clear" w:color="auto" w:fill="auto"/>
                                </w:tcPr>
                                <w:p w14:paraId="62BAAF04" w14:textId="77777777" w:rsidR="00E93620" w:rsidRPr="00575D58" w:rsidRDefault="00E93620" w:rsidP="00575D58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</w:pPr>
                                  <w:r w:rsidRPr="00575D58"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E93620" w:rsidRPr="00575D58" w14:paraId="5172D8C0" w14:textId="77777777" w:rsidTr="00575D58">
                              <w:trPr>
                                <w:jc w:val="center"/>
                              </w:trPr>
                              <w:tc>
                                <w:tcPr>
                                  <w:tcW w:w="1847" w:type="dxa"/>
                                  <w:shd w:val="clear" w:color="auto" w:fill="auto"/>
                                </w:tcPr>
                                <w:p w14:paraId="597F5E23" w14:textId="77777777" w:rsidR="00E93620" w:rsidRPr="00575D58" w:rsidRDefault="00E93620" w:rsidP="00575D58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</w:pPr>
                                  <w:smartTag w:uri="urn:schemas-microsoft-com:office:smarttags" w:element="place">
                                    <w:smartTag w:uri="urn:schemas-microsoft-com:office:smarttags" w:element="country-region">
                                      <w:r w:rsidRPr="00575D58">
                                        <w:rPr>
                                          <w:rFonts w:ascii="Century Gothic" w:hAnsi="Century Gothic"/>
                                          <w:sz w:val="22"/>
                                          <w:szCs w:val="22"/>
                                        </w:rPr>
                                        <w:t>Georgia</w:t>
                                      </w:r>
                                    </w:smartTag>
                                  </w:smartTag>
                                </w:p>
                              </w:tc>
                              <w:tc>
                                <w:tcPr>
                                  <w:tcW w:w="643" w:type="dxa"/>
                                  <w:shd w:val="clear" w:color="auto" w:fill="auto"/>
                                </w:tcPr>
                                <w:p w14:paraId="064B4EBE" w14:textId="77777777" w:rsidR="00E93620" w:rsidRPr="00575D58" w:rsidRDefault="00E93620" w:rsidP="00575D58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</w:pPr>
                                  <w:r w:rsidRPr="00575D58"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236" w:type="dxa"/>
                                  <w:shd w:val="clear" w:color="auto" w:fill="auto"/>
                                </w:tcPr>
                                <w:p w14:paraId="12188354" w14:textId="77777777" w:rsidR="00E93620" w:rsidRPr="00575D58" w:rsidRDefault="00E93620" w:rsidP="00575D58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</w:pPr>
                                  <w:r w:rsidRPr="00575D58">
                                    <w:rPr>
                                      <w:rFonts w:ascii="Century Gothic" w:hAnsi="Century Gothic"/>
                                      <w:sz w:val="22"/>
                                      <w:szCs w:val="22"/>
                                    </w:rPr>
                                    <w:t>3</w:t>
                                  </w:r>
                                </w:p>
                              </w:tc>
                            </w:tr>
                          </w:tbl>
                          <w:p w14:paraId="3DF2102C" w14:textId="77777777" w:rsidR="00E93620" w:rsidRDefault="00E93620" w:rsidP="00E936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5C5676" id="Text Box 447" o:spid="_x0000_s1028" type="#_x0000_t202" style="position:absolute;left:0;text-align:left;margin-left:338.75pt;margin-top:1.75pt;width:164.65pt;height:70.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" stroked="f">
                <v:textbox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  <w:insideH w:val="single" w:sz="8" w:space="0" w:color="auto"/>
                          <w:insideV w:val="single" w:sz="8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1234"/>
                        <w:gridCol w:w="1010"/>
                        <w:gridCol w:w="756"/>
                      </w:tblGrid>
                      <w:tr w:rsidR="00E93620" w:rsidRPr="00575D58" w14:paraId="2774D585" w14:textId="77777777" w:rsidTr="00575D58">
                        <w:trPr>
                          <w:jc w:val="center"/>
                        </w:trPr>
                        <w:tc>
                          <w:tcPr>
                            <w:tcW w:w="1847" w:type="dxa"/>
                            <w:shd w:val="clear" w:color="auto" w:fill="auto"/>
                          </w:tcPr>
                          <w:p w14:paraId="58AACA22" w14:textId="77777777" w:rsidR="00E93620" w:rsidRPr="00575D58" w:rsidRDefault="00E93620">
                            <w:p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</w:p>
                        </w:tc>
                        <w:tc>
                          <w:tcPr>
                            <w:tcW w:w="643" w:type="dxa"/>
                            <w:shd w:val="clear" w:color="auto" w:fill="auto"/>
                          </w:tcPr>
                          <w:p w14:paraId="2B195205" w14:textId="77777777" w:rsidR="00E93620" w:rsidRPr="00575D58" w:rsidRDefault="00E93620">
                            <w:p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575D58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Female</w:t>
                            </w:r>
                          </w:p>
                        </w:tc>
                        <w:tc>
                          <w:tcPr>
                            <w:tcW w:w="236" w:type="dxa"/>
                            <w:shd w:val="clear" w:color="auto" w:fill="auto"/>
                          </w:tcPr>
                          <w:p w14:paraId="056C513A" w14:textId="77777777" w:rsidR="00E93620" w:rsidRPr="00575D58" w:rsidRDefault="00E93620">
                            <w:pPr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575D58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Male</w:t>
                            </w:r>
                          </w:p>
                        </w:tc>
                      </w:tr>
                      <w:tr w:rsidR="00E93620" w:rsidRPr="00575D58" w14:paraId="4DCF4CA0" w14:textId="77777777" w:rsidTr="00575D58">
                        <w:trPr>
                          <w:jc w:val="center"/>
                        </w:trPr>
                        <w:tc>
                          <w:tcPr>
                            <w:tcW w:w="1847" w:type="dxa"/>
                            <w:shd w:val="clear" w:color="auto" w:fill="auto"/>
                          </w:tcPr>
                          <w:p w14:paraId="483012AD" w14:textId="77777777" w:rsidR="00E93620" w:rsidRPr="00575D58" w:rsidRDefault="00E93620" w:rsidP="00575D58">
                            <w:pPr>
                              <w:jc w:val="center"/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smartTag w:uri="urn:schemas-microsoft-com:office:smarttags" w:element="State">
                              <w:smartTag w:uri="urn:schemas-microsoft-com:office:smarttags" w:element="place">
                                <w:r w:rsidRPr="00575D58">
                                  <w:rPr>
                                    <w:rFonts w:ascii="Century Gothic" w:hAnsi="Century Gothic"/>
                                    <w:sz w:val="22"/>
                                    <w:szCs w:val="22"/>
                                  </w:rPr>
                                  <w:t>Florida</w:t>
                                </w:r>
                              </w:smartTag>
                            </w:smartTag>
                          </w:p>
                        </w:tc>
                        <w:tc>
                          <w:tcPr>
                            <w:tcW w:w="643" w:type="dxa"/>
                            <w:shd w:val="clear" w:color="auto" w:fill="auto"/>
                          </w:tcPr>
                          <w:p w14:paraId="77495BFF" w14:textId="77777777" w:rsidR="00E93620" w:rsidRPr="00575D58" w:rsidRDefault="00E93620" w:rsidP="00575D58">
                            <w:pPr>
                              <w:jc w:val="center"/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575D58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236" w:type="dxa"/>
                            <w:shd w:val="clear" w:color="auto" w:fill="auto"/>
                          </w:tcPr>
                          <w:p w14:paraId="545B4E15" w14:textId="77777777" w:rsidR="00E93620" w:rsidRPr="00575D58" w:rsidRDefault="00E93620" w:rsidP="00575D58">
                            <w:pPr>
                              <w:jc w:val="center"/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575D58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4</w:t>
                            </w:r>
                          </w:p>
                        </w:tc>
                      </w:tr>
                      <w:tr w:rsidR="00E93620" w:rsidRPr="00575D58" w14:paraId="2ED91820" w14:textId="77777777" w:rsidTr="00575D58">
                        <w:trPr>
                          <w:jc w:val="center"/>
                        </w:trPr>
                        <w:tc>
                          <w:tcPr>
                            <w:tcW w:w="1847" w:type="dxa"/>
                            <w:shd w:val="clear" w:color="auto" w:fill="auto"/>
                          </w:tcPr>
                          <w:p w14:paraId="24BB7D87" w14:textId="77777777" w:rsidR="00E93620" w:rsidRPr="00575D58" w:rsidRDefault="00E93620" w:rsidP="00575D58">
                            <w:pPr>
                              <w:jc w:val="center"/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smartTag w:uri="urn:schemas-microsoft-com:office:smarttags" w:element="place">
                              <w:smartTag w:uri="urn:schemas-microsoft-com:office:smarttags" w:element="State">
                                <w:r w:rsidRPr="00575D58">
                                  <w:rPr>
                                    <w:rFonts w:ascii="Century Gothic" w:hAnsi="Century Gothic"/>
                                    <w:sz w:val="22"/>
                                    <w:szCs w:val="22"/>
                                  </w:rPr>
                                  <w:t>Alabama</w:t>
                                </w:r>
                              </w:smartTag>
                            </w:smartTag>
                          </w:p>
                        </w:tc>
                        <w:tc>
                          <w:tcPr>
                            <w:tcW w:w="643" w:type="dxa"/>
                            <w:shd w:val="clear" w:color="auto" w:fill="auto"/>
                          </w:tcPr>
                          <w:p w14:paraId="47CB70FF" w14:textId="77777777" w:rsidR="00E93620" w:rsidRPr="00575D58" w:rsidRDefault="00E93620" w:rsidP="00575D58">
                            <w:pPr>
                              <w:jc w:val="center"/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575D58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236" w:type="dxa"/>
                            <w:shd w:val="clear" w:color="auto" w:fill="auto"/>
                          </w:tcPr>
                          <w:p w14:paraId="62BAAF04" w14:textId="77777777" w:rsidR="00E93620" w:rsidRPr="00575D58" w:rsidRDefault="00E93620" w:rsidP="00575D58">
                            <w:pPr>
                              <w:jc w:val="center"/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575D58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3</w:t>
                            </w:r>
                          </w:p>
                        </w:tc>
                      </w:tr>
                      <w:tr w:rsidR="00E93620" w:rsidRPr="00575D58" w14:paraId="5172D8C0" w14:textId="77777777" w:rsidTr="00575D58">
                        <w:trPr>
                          <w:jc w:val="center"/>
                        </w:trPr>
                        <w:tc>
                          <w:tcPr>
                            <w:tcW w:w="1847" w:type="dxa"/>
                            <w:shd w:val="clear" w:color="auto" w:fill="auto"/>
                          </w:tcPr>
                          <w:p w14:paraId="597F5E23" w14:textId="77777777" w:rsidR="00E93620" w:rsidRPr="00575D58" w:rsidRDefault="00E93620" w:rsidP="00575D58">
                            <w:pPr>
                              <w:jc w:val="center"/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smartTag w:uri="urn:schemas-microsoft-com:office:smarttags" w:element="place">
                              <w:smartTag w:uri="urn:schemas-microsoft-com:office:smarttags" w:element="country-region">
                                <w:r w:rsidRPr="00575D58">
                                  <w:rPr>
                                    <w:rFonts w:ascii="Century Gothic" w:hAnsi="Century Gothic"/>
                                    <w:sz w:val="22"/>
                                    <w:szCs w:val="22"/>
                                  </w:rPr>
                                  <w:t>Georgia</w:t>
                                </w:r>
                              </w:smartTag>
                            </w:smartTag>
                          </w:p>
                        </w:tc>
                        <w:tc>
                          <w:tcPr>
                            <w:tcW w:w="643" w:type="dxa"/>
                            <w:shd w:val="clear" w:color="auto" w:fill="auto"/>
                          </w:tcPr>
                          <w:p w14:paraId="064B4EBE" w14:textId="77777777" w:rsidR="00E93620" w:rsidRPr="00575D58" w:rsidRDefault="00E93620" w:rsidP="00575D58">
                            <w:pPr>
                              <w:jc w:val="center"/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575D58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236" w:type="dxa"/>
                            <w:shd w:val="clear" w:color="auto" w:fill="auto"/>
                          </w:tcPr>
                          <w:p w14:paraId="12188354" w14:textId="77777777" w:rsidR="00E93620" w:rsidRPr="00575D58" w:rsidRDefault="00E93620" w:rsidP="00575D58">
                            <w:pPr>
                              <w:jc w:val="center"/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</w:pPr>
                            <w:r w:rsidRPr="00575D58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3</w:t>
                            </w:r>
                          </w:p>
                        </w:tc>
                      </w:tr>
                    </w:tbl>
                    <w:p w14:paraId="3DF2102C" w14:textId="77777777" w:rsidR="00E93620" w:rsidRDefault="00E93620" w:rsidP="00E93620"/>
                  </w:txbxContent>
                </v:textbox>
                <w10:wrap type="square"/>
              </v:shape>
            </w:pict>
          </mc:Fallback>
        </mc:AlternateContent>
      </w:r>
      <w:r w:rsidRPr="00855E1A">
        <w:rPr>
          <w:rFonts w:ascii="Century Gothic" w:hAnsi="Century Gothic"/>
          <w:bCs/>
        </w:rPr>
        <w:t>Find the probability of picking a female or a person from Florida out of the committee members.</w:t>
      </w:r>
    </w:p>
    <w:p w14:paraId="0BD64CB2" w14:textId="77777777" w:rsidR="00E93620" w:rsidRDefault="00E93620" w:rsidP="00E93620">
      <w:pPr>
        <w:rPr>
          <w:rFonts w:ascii="Century Gothic" w:hAnsi="Century Gothic"/>
          <w:bCs/>
        </w:rPr>
      </w:pPr>
    </w:p>
    <w:p w14:paraId="3748FDA4" w14:textId="77777777" w:rsidR="00E93620" w:rsidRDefault="00E93620" w:rsidP="00E93620">
      <w:pPr>
        <w:rPr>
          <w:rFonts w:ascii="Century Gothic" w:hAnsi="Century Gothic"/>
          <w:bCs/>
        </w:rPr>
      </w:pPr>
    </w:p>
    <w:p w14:paraId="0637402B" w14:textId="77777777" w:rsidR="00E93620" w:rsidRDefault="00E93620" w:rsidP="00E93620">
      <w:pPr>
        <w:rPr>
          <w:rFonts w:ascii="Century Gothic" w:hAnsi="Century Gothic"/>
          <w:bCs/>
        </w:rPr>
      </w:pPr>
    </w:p>
    <w:p w14:paraId="10A55EF5" w14:textId="77777777" w:rsidR="00E93620" w:rsidRDefault="00E93620" w:rsidP="00E93620">
      <w:pPr>
        <w:rPr>
          <w:rFonts w:ascii="Century Gothic" w:hAnsi="Century Gothic"/>
          <w:bCs/>
        </w:rPr>
      </w:pPr>
    </w:p>
    <w:p w14:paraId="33388C5C" w14:textId="77777777" w:rsidR="00E93620" w:rsidRDefault="00E93620" w:rsidP="00E93620">
      <w:pPr>
        <w:rPr>
          <w:rFonts w:ascii="Century Gothic" w:hAnsi="Century Gothic"/>
          <w:bCs/>
        </w:rPr>
      </w:pPr>
    </w:p>
    <w:p w14:paraId="1B6D7779" w14:textId="77777777" w:rsidR="00E93620" w:rsidRDefault="00E93620" w:rsidP="00E93620">
      <w:pPr>
        <w:rPr>
          <w:rFonts w:ascii="Century Gothic" w:hAnsi="Century Gothic"/>
          <w:bCs/>
        </w:rPr>
      </w:pPr>
    </w:p>
    <w:p w14:paraId="518D0C76" w14:textId="77777777" w:rsidR="00E93620" w:rsidRDefault="00E93620" w:rsidP="00E93620">
      <w:pPr>
        <w:rPr>
          <w:rFonts w:ascii="Century Gothic" w:hAnsi="Century Gothic"/>
          <w:bCs/>
        </w:rPr>
      </w:pPr>
    </w:p>
    <w:p w14:paraId="2B23EADA" w14:textId="77777777" w:rsidR="00E93620" w:rsidRDefault="00E93620" w:rsidP="00E93620">
      <w:pPr>
        <w:rPr>
          <w:rFonts w:ascii="Century Gothic" w:hAnsi="Century Gothic"/>
          <w:bCs/>
        </w:rPr>
      </w:pPr>
    </w:p>
    <w:p w14:paraId="1BF57AD3" w14:textId="77777777" w:rsidR="00E93620" w:rsidRDefault="00E93620" w:rsidP="00E93620">
      <w:pPr>
        <w:rPr>
          <w:rFonts w:ascii="Century Gothic" w:hAnsi="Century Gothic"/>
          <w:bCs/>
        </w:rPr>
      </w:pPr>
      <w:r>
        <w:rPr>
          <w:rFonts w:ascii="Century Gothic" w:hAnsi="Century Gothic"/>
          <w:b/>
          <w:sz w:val="10"/>
          <w:szCs w:val="10"/>
        </w:rPr>
        <w:pict w14:anchorId="4C32BCE7">
          <v:rect id="_x0000_i1035" style="width:525.6pt;height:2pt" o:hralign="center" o:hrstd="t" o:hrnoshade="t" o:hr="t" fillcolor="black" stroked="f"/>
        </w:pict>
      </w:r>
    </w:p>
    <w:p w14:paraId="3375AB06" w14:textId="77777777" w:rsidR="00E93620" w:rsidRDefault="00E93620" w:rsidP="00E93620">
      <w:pPr>
        <w:numPr>
          <w:ilvl w:val="0"/>
          <w:numId w:val="2"/>
        </w:numPr>
        <w:rPr>
          <w:rFonts w:ascii="Century Gothic" w:hAnsi="Century Gothic"/>
          <w:bCs/>
        </w:rPr>
        <w:sectPr w:rsidR="00E93620" w:rsidSect="00942DE3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81"/>
        </w:sectPr>
      </w:pPr>
    </w:p>
    <w:p w14:paraId="442ECBC3" w14:textId="77777777" w:rsidR="00E93620" w:rsidRDefault="00E93620" w:rsidP="00E93620">
      <w:pPr>
        <w:numPr>
          <w:ilvl w:val="0"/>
          <w:numId w:val="2"/>
        </w:numPr>
        <w:rPr>
          <w:rFonts w:ascii="Century Gothic" w:hAnsi="Century Gothic"/>
          <w:bCs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2DD7CE9" wp14:editId="360DE2EB">
                <wp:simplePos x="0" y="0"/>
                <wp:positionH relativeFrom="column">
                  <wp:posOffset>4362450</wp:posOffset>
                </wp:positionH>
                <wp:positionV relativeFrom="paragraph">
                  <wp:posOffset>34925</wp:posOffset>
                </wp:positionV>
                <wp:extent cx="2457450" cy="1793875"/>
                <wp:effectExtent l="0" t="1270" r="3810" b="0"/>
                <wp:wrapNone/>
                <wp:docPr id="1" name="Text Box 4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7450" cy="179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2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513"/>
                              <w:gridCol w:w="514"/>
                              <w:gridCol w:w="514"/>
                              <w:gridCol w:w="514"/>
                              <w:gridCol w:w="514"/>
                              <w:gridCol w:w="514"/>
                              <w:gridCol w:w="514"/>
                            </w:tblGrid>
                            <w:tr w:rsidR="00E93620" w:rsidRPr="00B83A94" w14:paraId="245EBE8C" w14:textId="77777777" w:rsidTr="00942DE3">
                              <w:trPr>
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/w:trPr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516" w:type="dxa"/>
                                  <w:vAlign w:val="center"/>
                                </w:tcPr>
                                <w:p w14:paraId="1BC19A42" w14:textId="77777777" w:rsidR="00E93620" w:rsidRPr="00B83A94" w:rsidRDefault="00E93620" w:rsidP="00942DE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8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8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6D47A579" w14:textId="77777777" w:rsidR="00E93620" w:rsidRPr="00B83A94" w:rsidRDefault="00E93620" w:rsidP="00942DE3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70A40871" w14:textId="77777777" w:rsidR="00E93620" w:rsidRPr="00B83A94" w:rsidRDefault="00E93620" w:rsidP="00942DE3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5FE4D00F" w14:textId="77777777" w:rsidR="00E93620" w:rsidRPr="00B83A94" w:rsidRDefault="00E93620" w:rsidP="00942DE3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680EB6C6" w14:textId="77777777" w:rsidR="00E93620" w:rsidRPr="00B83A94" w:rsidRDefault="00E93620" w:rsidP="00942DE3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1786B647" w14:textId="77777777" w:rsidR="00E93620" w:rsidRPr="00B83A94" w:rsidRDefault="00E93620" w:rsidP="00942DE3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260B8E4C" w14:textId="77777777" w:rsidR="00E93620" w:rsidRPr="00B83A94" w:rsidRDefault="00E93620" w:rsidP="00942DE3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E93620" w:rsidRPr="00B83A94" w14:paraId="32D35628" w14:textId="77777777" w:rsidTr="00942DE3"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516" w:type="dxa"/>
                                  <w:vAlign w:val="center"/>
                                </w:tcPr>
                                <w:p w14:paraId="61C0B888" w14:textId="77777777" w:rsidR="00E93620" w:rsidRPr="00B83A94" w:rsidRDefault="00E93620" w:rsidP="00942DE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397411AC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34D6CC47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2F677CA3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30253F93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2004B363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6F628D4B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</w:tr>
                            <w:tr w:rsidR="00E93620" w:rsidRPr="00B83A94" w14:paraId="2D2958C8" w14:textId="77777777" w:rsidTr="00942DE3"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516" w:type="dxa"/>
                                  <w:vAlign w:val="center"/>
                                </w:tcPr>
                                <w:p w14:paraId="709D0330" w14:textId="77777777" w:rsidR="00E93620" w:rsidRPr="00B83A94" w:rsidRDefault="00E93620" w:rsidP="00942DE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52902D4A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00265C9C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5ABB6F4A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63A94093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6F1F35B2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1B5BD5E4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</w:tr>
                            <w:tr w:rsidR="00E93620" w:rsidRPr="00B83A94" w14:paraId="71E7779C" w14:textId="77777777" w:rsidTr="00942DE3"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516" w:type="dxa"/>
                                  <w:vAlign w:val="center"/>
                                </w:tcPr>
                                <w:p w14:paraId="263FB90A" w14:textId="77777777" w:rsidR="00E93620" w:rsidRPr="00B83A94" w:rsidRDefault="00E93620" w:rsidP="00942DE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75AA79F0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2814ED11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45D768D6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73DDB467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1B5ECB61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1EAD1ABD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</w:tr>
                            <w:tr w:rsidR="00E93620" w:rsidRPr="00B83A94" w14:paraId="403E50F2" w14:textId="77777777" w:rsidTr="00942DE3"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516" w:type="dxa"/>
                                  <w:vAlign w:val="center"/>
                                </w:tcPr>
                                <w:p w14:paraId="57E4894A" w14:textId="77777777" w:rsidR="00E93620" w:rsidRPr="00B83A94" w:rsidRDefault="00E93620" w:rsidP="00942DE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7573D231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77539ABB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5D63FEBA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60301D14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30D87D9B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7C576804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</w:tr>
                            <w:tr w:rsidR="00E93620" w:rsidRPr="00B83A94" w14:paraId="0A27C22B" w14:textId="77777777" w:rsidTr="00942DE3"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516" w:type="dxa"/>
                                  <w:vAlign w:val="center"/>
                                </w:tcPr>
                                <w:p w14:paraId="31B4388B" w14:textId="77777777" w:rsidR="00E93620" w:rsidRPr="00B83A94" w:rsidRDefault="00E93620" w:rsidP="00942DE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69EA0429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51AE86AA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2F710592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1DEF7567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0677AF36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38896656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</w:tr>
                            <w:tr w:rsidR="00E93620" w:rsidRPr="00B83A94" w14:paraId="368962B1" w14:textId="77777777" w:rsidTr="00942DE3"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516" w:type="dxa"/>
                                  <w:vAlign w:val="center"/>
                                </w:tcPr>
                                <w:p w14:paraId="3250A5B1" w14:textId="77777777" w:rsidR="00E93620" w:rsidRPr="00B83A94" w:rsidRDefault="00E93620" w:rsidP="00942DE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</w:pPr>
                                  <w:r w:rsidRPr="00B83A94">
                                    <w:rPr>
                                      <w:rFonts w:ascii="Century Gothic" w:hAnsi="Century Gothic"/>
                                      <w:b w:val="0"/>
                                      <w:sz w:val="22"/>
                                      <w:szCs w:val="22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5AF1485F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757252E1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3DE270EF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33134995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05FA9AEB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17" w:type="dxa"/>
                                  <w:vAlign w:val="center"/>
                                </w:tcPr>
                                <w:p w14:paraId="7A15EF47" w14:textId="77777777" w:rsidR="00E93620" w:rsidRPr="00942DE3" w:rsidRDefault="00E93620" w:rsidP="00942DE3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4F9BE95B" w14:textId="77777777" w:rsidR="00E93620" w:rsidRDefault="00E93620" w:rsidP="00E9362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DD7CE9" id="Text Box 473" o:spid="_x0000_s1029" type="#_x0000_t202" style="position:absolute;left:0;text-align:left;margin-left:343.5pt;margin-top:2.75pt;width:193.5pt;height:141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" filled="f" stroked="f">
                <v:textbox>
                  <w:txbxContent>
                    <w:tbl>
                      <w:tblPr>
                        <w:tblStyle w:val="TableGrid2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513"/>
                        <w:gridCol w:w="514"/>
                        <w:gridCol w:w="514"/>
                        <w:gridCol w:w="514"/>
                        <w:gridCol w:w="514"/>
                        <w:gridCol w:w="514"/>
                        <w:gridCol w:w="514"/>
                      </w:tblGrid>
                      <w:tr w:rsidR="00E93620" w:rsidRPr="00B83A94" w14:paraId="245EBE8C" w14:textId="77777777" w:rsidTr="00942DE3">
                        <w:trPr>
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</w:trPr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516" w:type="dxa"/>
                            <w:vAlign w:val="center"/>
                          </w:tcPr>
                          <w:p w14:paraId="1BC19A42" w14:textId="77777777" w:rsidR="00E93620" w:rsidRPr="00B83A94" w:rsidRDefault="00E93620" w:rsidP="00942DE3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8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8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6D47A579" w14:textId="77777777" w:rsidR="00E93620" w:rsidRPr="00B83A94" w:rsidRDefault="00E93620" w:rsidP="00942DE3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70A40871" w14:textId="77777777" w:rsidR="00E93620" w:rsidRPr="00B83A94" w:rsidRDefault="00E93620" w:rsidP="00942DE3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5FE4D00F" w14:textId="77777777" w:rsidR="00E93620" w:rsidRPr="00B83A94" w:rsidRDefault="00E93620" w:rsidP="00942DE3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680EB6C6" w14:textId="77777777" w:rsidR="00E93620" w:rsidRPr="00B83A94" w:rsidRDefault="00E93620" w:rsidP="00942DE3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1786B647" w14:textId="77777777" w:rsidR="00E93620" w:rsidRPr="00B83A94" w:rsidRDefault="00E93620" w:rsidP="00942DE3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260B8E4C" w14:textId="77777777" w:rsidR="00E93620" w:rsidRPr="00B83A94" w:rsidRDefault="00E93620" w:rsidP="00942DE3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  <w:t>6</w:t>
                            </w:r>
                          </w:p>
                        </w:tc>
                      </w:tr>
                      <w:tr w:rsidR="00E93620" w:rsidRPr="00B83A94" w14:paraId="32D35628" w14:textId="77777777" w:rsidTr="00942DE3"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516" w:type="dxa"/>
                            <w:vAlign w:val="center"/>
                          </w:tcPr>
                          <w:p w14:paraId="61C0B888" w14:textId="77777777" w:rsidR="00E93620" w:rsidRPr="00B83A94" w:rsidRDefault="00E93620" w:rsidP="00942DE3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397411AC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34D6CC47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2F677CA3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30253F93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2004B363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6F628D4B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</w:tr>
                      <w:tr w:rsidR="00E93620" w:rsidRPr="00B83A94" w14:paraId="2D2958C8" w14:textId="77777777" w:rsidTr="00942DE3"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516" w:type="dxa"/>
                            <w:vAlign w:val="center"/>
                          </w:tcPr>
                          <w:p w14:paraId="709D0330" w14:textId="77777777" w:rsidR="00E93620" w:rsidRPr="00B83A94" w:rsidRDefault="00E93620" w:rsidP="00942DE3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52902D4A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00265C9C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5ABB6F4A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63A94093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6F1F35B2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1B5BD5E4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</w:tr>
                      <w:tr w:rsidR="00E93620" w:rsidRPr="00B83A94" w14:paraId="71E7779C" w14:textId="77777777" w:rsidTr="00942DE3"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516" w:type="dxa"/>
                            <w:vAlign w:val="center"/>
                          </w:tcPr>
                          <w:p w14:paraId="263FB90A" w14:textId="77777777" w:rsidR="00E93620" w:rsidRPr="00B83A94" w:rsidRDefault="00E93620" w:rsidP="00942DE3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75AA79F0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2814ED11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45D768D6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73DDB467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1B5ECB61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1EAD1ABD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</w:tr>
                      <w:tr w:rsidR="00E93620" w:rsidRPr="00B83A94" w14:paraId="403E50F2" w14:textId="77777777" w:rsidTr="00942DE3"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516" w:type="dxa"/>
                            <w:vAlign w:val="center"/>
                          </w:tcPr>
                          <w:p w14:paraId="57E4894A" w14:textId="77777777" w:rsidR="00E93620" w:rsidRPr="00B83A94" w:rsidRDefault="00E93620" w:rsidP="00942DE3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7573D231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77539ABB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5D63FEBA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60301D14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30D87D9B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7C576804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</w:tr>
                      <w:tr w:rsidR="00E93620" w:rsidRPr="00B83A94" w14:paraId="0A27C22B" w14:textId="77777777" w:rsidTr="00942DE3"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516" w:type="dxa"/>
                            <w:vAlign w:val="center"/>
                          </w:tcPr>
                          <w:p w14:paraId="31B4388B" w14:textId="77777777" w:rsidR="00E93620" w:rsidRPr="00B83A94" w:rsidRDefault="00E93620" w:rsidP="00942DE3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69EA0429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51AE86AA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2F710592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1DEF7567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0677AF36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38896656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</w:tr>
                      <w:tr w:rsidR="00E93620" w:rsidRPr="00B83A94" w14:paraId="368962B1" w14:textId="77777777" w:rsidTr="00942DE3"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516" w:type="dxa"/>
                            <w:vAlign w:val="center"/>
                          </w:tcPr>
                          <w:p w14:paraId="3250A5B1" w14:textId="77777777" w:rsidR="00E93620" w:rsidRPr="00B83A94" w:rsidRDefault="00E93620" w:rsidP="00942DE3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</w:pPr>
                            <w:r w:rsidRPr="00B83A94">
                              <w:rPr>
                                <w:rFonts w:ascii="Century Gothic" w:hAnsi="Century Gothic"/>
                                <w:b w:val="0"/>
                                <w:sz w:val="22"/>
                                <w:szCs w:val="22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5AF1485F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757252E1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3DE270EF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33134995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05FA9AEB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  <w:tc>
                          <w:tcPr>
                            <w:tcW w:w="517" w:type="dxa"/>
                            <w:vAlign w:val="center"/>
                          </w:tcPr>
                          <w:p w14:paraId="7A15EF47" w14:textId="77777777" w:rsidR="00E93620" w:rsidRPr="00942DE3" w:rsidRDefault="00E93620" w:rsidP="00942DE3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</w:p>
                        </w:tc>
                      </w:tr>
                    </w:tbl>
                    <w:p w14:paraId="4F9BE95B" w14:textId="77777777" w:rsidR="00E93620" w:rsidRDefault="00E93620" w:rsidP="00E93620"/>
                  </w:txbxContent>
                </v:textbox>
              </v:shape>
            </w:pict>
          </mc:Fallback>
        </mc:AlternateContent>
      </w:r>
      <w:r w:rsidRPr="00855E1A">
        <w:rPr>
          <w:rFonts w:ascii="Century Gothic" w:hAnsi="Century Gothic"/>
          <w:bCs/>
        </w:rPr>
        <w:t xml:space="preserve">When rolling 2 dice, what is the probability of </w:t>
      </w:r>
    </w:p>
    <w:p w14:paraId="524BD5B9" w14:textId="77777777" w:rsidR="00E93620" w:rsidRDefault="00E93620" w:rsidP="00E93620">
      <w:pPr>
        <w:ind w:left="720"/>
        <w:rPr>
          <w:rFonts w:ascii="Century Gothic" w:hAnsi="Century Gothic"/>
          <w:bCs/>
        </w:rPr>
      </w:pPr>
      <w:r w:rsidRPr="00855E1A">
        <w:rPr>
          <w:rFonts w:ascii="Century Gothic" w:hAnsi="Century Gothic"/>
          <w:bCs/>
        </w:rPr>
        <w:t>getting an even sum or a number greater than 10?</w:t>
      </w:r>
    </w:p>
    <w:p w14:paraId="42530AE6" w14:textId="77777777" w:rsidR="00E93620" w:rsidRDefault="00E93620" w:rsidP="00E93620">
      <w:pPr>
        <w:ind w:left="360"/>
        <w:rPr>
          <w:rFonts w:ascii="Century Gothic" w:hAnsi="Century Gothic"/>
          <w:bCs/>
        </w:rPr>
      </w:pPr>
    </w:p>
    <w:p w14:paraId="06D5FA97" w14:textId="77777777" w:rsidR="00E93620" w:rsidRDefault="00E93620" w:rsidP="00E93620">
      <w:pPr>
        <w:ind w:left="360"/>
        <w:rPr>
          <w:rFonts w:ascii="Century Gothic" w:hAnsi="Century Gothic"/>
          <w:bCs/>
        </w:rPr>
      </w:pPr>
    </w:p>
    <w:p w14:paraId="59FB2EF2" w14:textId="77777777" w:rsidR="00E93620" w:rsidRDefault="00E93620" w:rsidP="00E93620">
      <w:pPr>
        <w:ind w:left="360"/>
        <w:rPr>
          <w:rFonts w:ascii="Century Gothic" w:hAnsi="Century Gothic"/>
          <w:bCs/>
        </w:rPr>
      </w:pPr>
    </w:p>
    <w:p w14:paraId="1444EDAE" w14:textId="77777777" w:rsidR="00E93620" w:rsidRDefault="00E93620" w:rsidP="00E93620">
      <w:pPr>
        <w:ind w:left="360"/>
        <w:rPr>
          <w:rFonts w:ascii="Century Gothic" w:hAnsi="Century Gothic"/>
          <w:bCs/>
        </w:rPr>
      </w:pPr>
    </w:p>
    <w:p w14:paraId="335EF80A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</w:p>
    <w:p w14:paraId="5D5E6A94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</w:p>
    <w:p w14:paraId="0A2B8C88" w14:textId="77777777" w:rsidR="00E93620" w:rsidRDefault="00E93620" w:rsidP="00E93620">
      <w:pPr>
        <w:rPr>
          <w:rFonts w:ascii="Century Gothic" w:hAnsi="Century Gothic"/>
          <w:b/>
          <w:sz w:val="10"/>
          <w:szCs w:val="10"/>
        </w:rPr>
      </w:pPr>
    </w:p>
    <w:p w14:paraId="43BAEBF0" w14:textId="77777777" w:rsidR="00E93620" w:rsidRDefault="00E93620" w:rsidP="00E93620">
      <w:pPr>
        <w:rPr>
          <w:rFonts w:ascii="Century Gothic" w:hAnsi="Century Gothic"/>
          <w:bCs/>
        </w:rPr>
      </w:pPr>
    </w:p>
    <w:p w14:paraId="74FA284E" w14:textId="77777777" w:rsidR="00E93620" w:rsidRDefault="00E93620" w:rsidP="00E93620">
      <w:pPr>
        <w:spacing w:line="1560" w:lineRule="auto"/>
        <w:rPr>
          <w:rFonts w:ascii="Century Gothic" w:hAnsi="Century Gothic" w:cs="Arial"/>
        </w:rPr>
        <w:sectPr w:rsidR="00E93620" w:rsidSect="00942DE3">
          <w:type w:val="continuous"/>
          <w:pgSz w:w="12240" w:h="15840" w:code="1"/>
          <w:pgMar w:top="720" w:right="864" w:bottom="576" w:left="864" w:header="576" w:footer="432" w:gutter="0"/>
          <w:cols w:num="2" w:sep="1" w:space="720"/>
          <w:docGrid w:linePitch="381"/>
        </w:sectPr>
      </w:pPr>
    </w:p>
    <w:p w14:paraId="3BE93B89" w14:textId="77777777" w:rsidR="00E93620" w:rsidRPr="00942DE3" w:rsidRDefault="00E93620" w:rsidP="00E93620">
      <w:pPr>
        <w:rPr>
          <w:noProof/>
          <w:sz w:val="10"/>
          <w:szCs w:val="10"/>
        </w:rPr>
      </w:pPr>
    </w:p>
    <w:p w14:paraId="7D9DD2B4" w14:textId="77777777" w:rsidR="00E93620" w:rsidRDefault="00E93620" w:rsidP="00E93620">
      <w:pPr>
        <w:ind w:left="360"/>
        <w:rPr>
          <w:rFonts w:ascii="Century Gothic" w:hAnsi="Century Gothic"/>
          <w:bCs/>
        </w:rPr>
        <w:sectPr w:rsidR="00E93620" w:rsidSect="00942DE3">
          <w:type w:val="continuous"/>
          <w:pgSz w:w="12240" w:h="15840" w:code="1"/>
          <w:pgMar w:top="720" w:right="864" w:bottom="576" w:left="864" w:header="576" w:footer="432" w:gutter="0"/>
          <w:cols w:sep="1" w:space="720"/>
          <w:docGrid w:linePitch="381"/>
        </w:sectPr>
      </w:pPr>
    </w:p>
    <w:p w14:paraId="2AA93EB9" w14:textId="77777777" w:rsidR="00E93620" w:rsidRPr="00942DE3" w:rsidRDefault="00E93620" w:rsidP="00E93620">
      <w:pPr>
        <w:ind w:left="360"/>
        <w:rPr>
          <w:rFonts w:ascii="Century Gothic" w:hAnsi="Century Gothic"/>
          <w:bCs/>
          <w:sz w:val="10"/>
          <w:szCs w:val="10"/>
        </w:rPr>
      </w:pPr>
    </w:p>
    <w:p w14:paraId="1FEB8DD5" w14:textId="77777777" w:rsidR="00C50ED5" w:rsidRDefault="00E93620">
      <w:bookmarkStart w:id="0" w:name="_GoBack"/>
      <w:bookmarkEnd w:id="0"/>
    </w:p>
    <w:sectPr w:rsidR="00C50ED5" w:rsidSect="00942DE3">
      <w:type w:val="continuous"/>
      <w:pgSz w:w="12240" w:h="15840" w:code="1"/>
      <w:pgMar w:top="720" w:right="864" w:bottom="576" w:left="864" w:header="576" w:footer="432" w:gutter="0"/>
      <w:cols w:num="2" w:sep="1"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22A9CA" w14:textId="77777777" w:rsidR="00341761" w:rsidRPr="00341761" w:rsidRDefault="00E93620" w:rsidP="00341761">
    <w:pPr>
      <w:pStyle w:val="Footer"/>
      <w:jc w:val="right"/>
      <w:rPr>
        <w:rFonts w:ascii="Century Gothic" w:hAnsi="Century Gothic"/>
      </w:rPr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DC716FB" w14:textId="77777777" w:rsidR="001E34C8" w:rsidRPr="001E34C8" w:rsidRDefault="00E93620" w:rsidP="000B3D9E">
    <w:pPr>
      <w:pStyle w:val="Header"/>
      <w:tabs>
        <w:tab w:val="clear" w:pos="8640"/>
        <w:tab w:val="left" w:pos="513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GSE</w:t>
    </w:r>
    <w:r>
      <w:rPr>
        <w:rFonts w:ascii="Century Gothic" w:hAnsi="Century Gothic"/>
      </w:rPr>
      <w:t xml:space="preserve"> Geometry</w:t>
    </w:r>
    <w:r w:rsidRPr="006036EF">
      <w:rPr>
        <w:rFonts w:ascii="Century Gothic" w:hAnsi="Century Gothic"/>
      </w:rPr>
      <w:tab/>
      <w:t xml:space="preserve">        </w:t>
    </w:r>
    <w:r>
      <w:rPr>
        <w:rFonts w:ascii="Century Gothic" w:hAnsi="Century Gothic"/>
      </w:rPr>
      <w:t xml:space="preserve">  </w:t>
    </w:r>
    <w:r>
      <w:rPr>
        <w:rFonts w:ascii="Century Gothic" w:hAnsi="Century Gothic"/>
      </w:rPr>
      <w:t xml:space="preserve">   </w:t>
    </w:r>
    <w:r>
      <w:rPr>
        <w:rFonts w:ascii="Century Gothic" w:hAnsi="Century Gothic"/>
      </w:rPr>
      <w:t xml:space="preserve"> </w:t>
    </w:r>
    <w:r w:rsidRPr="006036EF">
      <w:rPr>
        <w:rFonts w:ascii="Century Gothic" w:hAnsi="Century Gothic"/>
      </w:rPr>
      <w:t xml:space="preserve"> </w:t>
    </w:r>
    <w:r>
      <w:rPr>
        <w:rFonts w:ascii="Century Gothic" w:hAnsi="Century Gothic"/>
      </w:rPr>
      <w:t xml:space="preserve">     </w:t>
    </w:r>
    <w:r>
      <w:rPr>
        <w:rFonts w:ascii="Century Gothic" w:hAnsi="Century Gothic"/>
      </w:rPr>
      <w:t xml:space="preserve">    </w:t>
    </w:r>
    <w:r w:rsidRPr="006036EF">
      <w:rPr>
        <w:rFonts w:ascii="Century Gothic" w:hAnsi="Century Gothic"/>
      </w:rPr>
      <w:t xml:space="preserve">Unit </w:t>
    </w:r>
    <w:r>
      <w:rPr>
        <w:rFonts w:ascii="Century Gothic" w:hAnsi="Century Gothic"/>
      </w:rPr>
      <w:t>13</w:t>
    </w:r>
    <w:r w:rsidRPr="006036EF">
      <w:rPr>
        <w:rFonts w:ascii="Century Gothic" w:hAnsi="Century Gothic"/>
      </w:rPr>
      <w:t xml:space="preserve"> – </w:t>
    </w:r>
    <w:r>
      <w:rPr>
        <w:rFonts w:ascii="Century Gothic" w:hAnsi="Century Gothic"/>
      </w:rPr>
      <w:t>Probability</w:t>
    </w:r>
    <w:r w:rsidRPr="006036EF">
      <w:rPr>
        <w:rFonts w:ascii="Century Gothic" w:hAnsi="Century Gothic"/>
      </w:rPr>
      <w:tab/>
      <w:t xml:space="preserve"> </w:t>
    </w:r>
    <w:r>
      <w:rPr>
        <w:rFonts w:ascii="Century Gothic" w:hAnsi="Century Gothic"/>
      </w:rPr>
      <w:t>Notes</w:t>
    </w:r>
    <w:r w:rsidRPr="006036EF">
      <w:rPr>
        <w:rFonts w:ascii="Century Gothic" w:hAnsi="Century Gothic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1DC1C90"/>
    <w:multiLevelType w:val="hybridMultilevel"/>
    <w:tmpl w:val="E95AB11C"/>
    <w:lvl w:ilvl="0" w:tplc="6024C30E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4"/>
        <w:szCs w:val="24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49A6092"/>
    <w:multiLevelType w:val="hybridMultilevel"/>
    <w:tmpl w:val="2BF0E3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3620"/>
    <w:rsid w:val="007256D1"/>
    <w:rsid w:val="00791D76"/>
    <w:rsid w:val="00E936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ountry-region"/>
  <w:smartTagType w:namespaceuri="urn:schemas-microsoft-com:office:smarttags" w:name="State"/>
  <w:smartTagType w:namespaceuri="urn:schemas-microsoft-com:office:smarttags" w:name="place"/>
  <w:smartTagType w:namespaceuri="urn:schemas-microsoft-com:office:smarttags" w:name="Street"/>
  <w:smartTagType w:namespaceuri="urn:schemas-microsoft-com:office:smarttags" w:name="address"/>
  <w:shapeDefaults>
    <o:shapedefaults v:ext="edit" spidmax="1026"/>
    <o:shapelayout v:ext="edit">
      <o:idmap v:ext="edit" data="1"/>
    </o:shapelayout>
  </w:shapeDefaults>
  <w:decimalSymbol w:val="."/>
  <w:listSeparator w:val=","/>
  <w14:docId w14:val="479C134B"/>
  <w15:chartTrackingRefBased/>
  <w15:docId w15:val="{C32E70F1-AE09-48C4-9FA8-2F6F195163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iPriority="0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E9362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E93620"/>
    <w:pPr>
      <w:keepNext/>
      <w:jc w:val="center"/>
      <w:outlineLvl w:val="2"/>
    </w:pPr>
    <w:rPr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E93620"/>
    <w:rPr>
      <w:rFonts w:ascii="Times New Roman" w:eastAsia="Times New Roman" w:hAnsi="Times New Roman" w:cs="Times New Roman"/>
      <w:b/>
      <w:bCs/>
      <w:sz w:val="24"/>
      <w:szCs w:val="20"/>
    </w:rPr>
  </w:style>
  <w:style w:type="paragraph" w:styleId="Header">
    <w:name w:val="header"/>
    <w:basedOn w:val="Normal"/>
    <w:link w:val="HeaderChar"/>
    <w:rsid w:val="00E9362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E93620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E9362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E93620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E93620"/>
    <w:pPr>
      <w:spacing w:before="100" w:beforeAutospacing="1" w:after="100" w:afterAutospacing="1"/>
    </w:pPr>
  </w:style>
  <w:style w:type="table" w:styleId="TableGrid2">
    <w:name w:val="Table Grid 2"/>
    <w:basedOn w:val="TableNormal"/>
    <w:rsid w:val="00E93620"/>
    <w:pPr>
      <w:spacing w:after="0" w:line="360" w:lineRule="atLeast"/>
    </w:pPr>
    <w:rPr>
      <w:rFonts w:ascii="Times New Roman" w:eastAsia="Times New Roman" w:hAnsi="Times New Roman" w:cs="Times New Roman"/>
      <w:sz w:val="20"/>
      <w:szCs w:val="20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24</Words>
  <Characters>1280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lison Jones</dc:creator>
  <cp:keywords/>
  <dc:description/>
  <cp:lastModifiedBy>Allison Jones</cp:lastModifiedBy>
  <cp:revision>1</cp:revision>
  <dcterms:created xsi:type="dcterms:W3CDTF">2020-03-24T21:12:00Z</dcterms:created>
  <dcterms:modified xsi:type="dcterms:W3CDTF">2020-03-24T21:13:00Z</dcterms:modified>
</cp:coreProperties>
</file>